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5" r:id="rId3"/>
    <p:sldId id="276" r:id="rId4"/>
    <p:sldId id="259" r:id="rId5"/>
    <p:sldId id="274" r:id="rId6"/>
    <p:sldId id="266" r:id="rId7"/>
    <p:sldId id="261" r:id="rId8"/>
    <p:sldId id="263" r:id="rId9"/>
    <p:sldId id="265" r:id="rId10"/>
    <p:sldId id="279" r:id="rId11"/>
    <p:sldId id="269" r:id="rId12"/>
    <p:sldId id="260" r:id="rId13"/>
    <p:sldId id="262" r:id="rId14"/>
    <p:sldId id="267" r:id="rId15"/>
    <p:sldId id="277" r:id="rId16"/>
    <p:sldId id="271" r:id="rId17"/>
    <p:sldId id="268" r:id="rId18"/>
    <p:sldId id="272" r:id="rId19"/>
    <p:sldId id="278" r:id="rId20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1336A21-5835-43FA-B4DB-C48047D3DB8E}" v="18" dt="2026-01-17T19:58:56.23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3" d="100"/>
          <a:sy n="83" d="100"/>
        </p:scale>
        <p:origin x="76" y="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1E720E2-B2EB-4F4B-AA3A-29EF73DF654F}"/>
    <pc:docChg chg="undo redo custSel addSld delSld modSld">
      <pc:chgData name="Danny Young" userId="cb0f4ce2-eb4f-479e-8e8f-3beb257e632f" providerId="ADAL" clId="{71E720E2-B2EB-4F4B-AA3A-29EF73DF654F}" dt="2022-01-04T08:26:36.318" v="3060"/>
      <pc:docMkLst>
        <pc:docMk/>
      </pc:docMkLst>
      <pc:sldChg chg="modSp mod">
        <pc:chgData name="Danny Young" userId="cb0f4ce2-eb4f-479e-8e8f-3beb257e632f" providerId="ADAL" clId="{71E720E2-B2EB-4F4B-AA3A-29EF73DF654F}" dt="2022-01-04T06:16:13.874" v="2751" actId="20577"/>
        <pc:sldMkLst>
          <pc:docMk/>
          <pc:sldMk cId="0" sldId="256"/>
        </pc:sldMkLst>
        <pc:spChg chg="mod">
          <ac:chgData name="Danny Young" userId="cb0f4ce2-eb4f-479e-8e8f-3beb257e632f" providerId="ADAL" clId="{71E720E2-B2EB-4F4B-AA3A-29EF73DF654F}" dt="2022-01-04T06:16:13.874" v="2751" actId="20577"/>
          <ac:spMkLst>
            <pc:docMk/>
            <pc:sldMk cId="0" sldId="256"/>
            <ac:spMk id="2" creationId="{00000000-0000-0000-0000-000000000000}"/>
          </ac:spMkLst>
        </pc:spChg>
      </pc:sldChg>
      <pc:sldChg chg="modSp mod modAnim">
        <pc:chgData name="Danny Young" userId="cb0f4ce2-eb4f-479e-8e8f-3beb257e632f" providerId="ADAL" clId="{71E720E2-B2EB-4F4B-AA3A-29EF73DF654F}" dt="2022-01-04T06:17:33.286" v="2769"/>
        <pc:sldMkLst>
          <pc:docMk/>
          <pc:sldMk cId="0" sldId="259"/>
        </pc:sldMkLst>
        <pc:spChg chg="mod">
          <ac:chgData name="Danny Young" userId="cb0f4ce2-eb4f-479e-8e8f-3beb257e632f" providerId="ADAL" clId="{71E720E2-B2EB-4F4B-AA3A-29EF73DF654F}" dt="2022-01-04T06:17:15.466" v="2768" actId="14100"/>
          <ac:spMkLst>
            <pc:docMk/>
            <pc:sldMk cId="0" sldId="259"/>
            <ac:spMk id="26" creationId="{00000000-0000-0000-0000-000000000000}"/>
          </ac:spMkLst>
        </pc:spChg>
      </pc:sldChg>
      <pc:sldChg chg="modSp mod">
        <pc:chgData name="Danny Young" userId="cb0f4ce2-eb4f-479e-8e8f-3beb257e632f" providerId="ADAL" clId="{71E720E2-B2EB-4F4B-AA3A-29EF73DF654F}" dt="2021-12-21T06:33:54.622" v="2743" actId="1076"/>
        <pc:sldMkLst>
          <pc:docMk/>
          <pc:sldMk cId="0" sldId="261"/>
        </pc:sldMkLst>
        <pc:spChg chg="mod">
          <ac:chgData name="Danny Young" userId="cb0f4ce2-eb4f-479e-8e8f-3beb257e632f" providerId="ADAL" clId="{71E720E2-B2EB-4F4B-AA3A-29EF73DF654F}" dt="2021-12-21T06:33:54.622" v="2743" actId="1076"/>
          <ac:spMkLst>
            <pc:docMk/>
            <pc:sldMk cId="0" sldId="261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71E720E2-B2EB-4F4B-AA3A-29EF73DF654F}" dt="2021-12-21T06:35:47.227" v="2749" actId="47"/>
        <pc:sldMkLst>
          <pc:docMk/>
          <pc:sldMk cId="0" sldId="264"/>
        </pc:sldMkLst>
      </pc:sldChg>
      <pc:sldChg chg="modSp mod">
        <pc:chgData name="Danny Young" userId="cb0f4ce2-eb4f-479e-8e8f-3beb257e632f" providerId="ADAL" clId="{71E720E2-B2EB-4F4B-AA3A-29EF73DF654F}" dt="2021-12-21T06:34:30.225" v="2748" actId="1076"/>
        <pc:sldMkLst>
          <pc:docMk/>
          <pc:sldMk cId="0" sldId="265"/>
        </pc:sldMkLst>
        <pc:spChg chg="mod">
          <ac:chgData name="Danny Young" userId="cb0f4ce2-eb4f-479e-8e8f-3beb257e632f" providerId="ADAL" clId="{71E720E2-B2EB-4F4B-AA3A-29EF73DF654F}" dt="2021-12-21T06:34:25.257" v="2747" actId="1076"/>
          <ac:spMkLst>
            <pc:docMk/>
            <pc:sldMk cId="0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3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16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17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18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20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21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22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25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1-12-21T06:34:30.225" v="2748" actId="1076"/>
          <ac:spMkLst>
            <pc:docMk/>
            <pc:sldMk cId="0" sldId="265"/>
            <ac:spMk id="26" creationId="{00000000-0000-0000-0000-000000000000}"/>
          </ac:spMkLst>
        </pc:spChg>
        <pc:graphicFrameChg chg="mod">
          <ac:chgData name="Danny Young" userId="cb0f4ce2-eb4f-479e-8e8f-3beb257e632f" providerId="ADAL" clId="{71E720E2-B2EB-4F4B-AA3A-29EF73DF654F}" dt="2021-12-21T06:34:30.225" v="2748" actId="1076"/>
          <ac:graphicFrameMkLst>
            <pc:docMk/>
            <pc:sldMk cId="0" sldId="265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1-12-21T06:34:30.225" v="2748" actId="1076"/>
          <ac:graphicFrameMkLst>
            <pc:docMk/>
            <pc:sldMk cId="0" sldId="265"/>
            <ac:graphicFrameMk id="28675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1-12-21T06:34:30.225" v="2748" actId="1076"/>
          <ac:graphicFrameMkLst>
            <pc:docMk/>
            <pc:sldMk cId="0" sldId="265"/>
            <ac:graphicFrameMk id="28676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1-12-21T06:34:30.225" v="2748" actId="1076"/>
          <ac:graphicFrameMkLst>
            <pc:docMk/>
            <pc:sldMk cId="0" sldId="265"/>
            <ac:graphicFrameMk id="28677" creationId="{00000000-0000-0000-0000-000000000000}"/>
          </ac:graphicFrameMkLst>
        </pc:graphicFrameChg>
      </pc:sldChg>
      <pc:sldChg chg="modSp mod modAnim">
        <pc:chgData name="Danny Young" userId="cb0f4ce2-eb4f-479e-8e8f-3beb257e632f" providerId="ADAL" clId="{71E720E2-B2EB-4F4B-AA3A-29EF73DF654F}" dt="2022-01-04T06:20:30.494" v="2814"/>
        <pc:sldMkLst>
          <pc:docMk/>
          <pc:sldMk cId="2292916402" sldId="266"/>
        </pc:sldMkLst>
        <pc:spChg chg="mod">
          <ac:chgData name="Danny Young" userId="cb0f4ce2-eb4f-479e-8e8f-3beb257e632f" providerId="ADAL" clId="{71E720E2-B2EB-4F4B-AA3A-29EF73DF654F}" dt="2022-01-04T06:20:10.134" v="2812"/>
          <ac:spMkLst>
            <pc:docMk/>
            <pc:sldMk cId="2292916402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2-01-04T06:19:34.403" v="2794" actId="207"/>
          <ac:spMkLst>
            <pc:docMk/>
            <pc:sldMk cId="2292916402" sldId="266"/>
            <ac:spMk id="4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2-01-04T06:19:34.403" v="2794" actId="207"/>
          <ac:spMkLst>
            <pc:docMk/>
            <pc:sldMk cId="2292916402" sldId="266"/>
            <ac:spMk id="5" creationId="{00000000-0000-0000-0000-000000000000}"/>
          </ac:spMkLst>
        </pc:spChg>
        <pc:graphicFrameChg chg="mod">
          <ac:chgData name="Danny Young" userId="cb0f4ce2-eb4f-479e-8e8f-3beb257e632f" providerId="ADAL" clId="{71E720E2-B2EB-4F4B-AA3A-29EF73DF654F}" dt="2022-01-04T06:20:30.494" v="2814"/>
          <ac:graphicFrameMkLst>
            <pc:docMk/>
            <pc:sldMk cId="2292916402" sldId="266"/>
            <ac:graphicFrameMk id="36" creationId="{00000000-0000-0000-0000-000000000000}"/>
          </ac:graphicFrameMkLst>
        </pc:graphicFrameChg>
      </pc:sldChg>
      <pc:sldChg chg="addSp delSp modSp mod">
        <pc:chgData name="Danny Young" userId="cb0f4ce2-eb4f-479e-8e8f-3beb257e632f" providerId="ADAL" clId="{71E720E2-B2EB-4F4B-AA3A-29EF73DF654F}" dt="2022-01-04T06:24:56.687" v="2873" actId="1038"/>
        <pc:sldMkLst>
          <pc:docMk/>
          <pc:sldMk cId="314614835" sldId="267"/>
        </pc:sldMkLst>
        <pc:spChg chg="mod">
          <ac:chgData name="Danny Young" userId="cb0f4ce2-eb4f-479e-8e8f-3beb257e632f" providerId="ADAL" clId="{71E720E2-B2EB-4F4B-AA3A-29EF73DF654F}" dt="2022-01-04T06:22:41.250" v="2816" actId="20577"/>
          <ac:spMkLst>
            <pc:docMk/>
            <pc:sldMk cId="314614835" sldId="267"/>
            <ac:spMk id="3" creationId="{00000000-0000-0000-0000-000000000000}"/>
          </ac:spMkLst>
        </pc:spChg>
        <pc:spChg chg="add del mod">
          <ac:chgData name="Danny Young" userId="cb0f4ce2-eb4f-479e-8e8f-3beb257e632f" providerId="ADAL" clId="{71E720E2-B2EB-4F4B-AA3A-29EF73DF654F}" dt="2022-01-04T06:22:59.521" v="2824"/>
          <ac:spMkLst>
            <pc:docMk/>
            <pc:sldMk cId="314614835" sldId="267"/>
            <ac:spMk id="4" creationId="{3A57EF03-D2D1-42A4-BFBB-1C9BE5D81765}"/>
          </ac:spMkLst>
        </pc:spChg>
        <pc:spChg chg="add mod">
          <ac:chgData name="Danny Young" userId="cb0f4ce2-eb4f-479e-8e8f-3beb257e632f" providerId="ADAL" clId="{71E720E2-B2EB-4F4B-AA3A-29EF73DF654F}" dt="2022-01-04T06:23:11.372" v="2828" actId="14100"/>
          <ac:spMkLst>
            <pc:docMk/>
            <pc:sldMk cId="314614835" sldId="267"/>
            <ac:spMk id="5" creationId="{056F175D-8128-4220-BD32-26F48A54315D}"/>
          </ac:spMkLst>
        </pc:spChg>
        <pc:spChg chg="add mod">
          <ac:chgData name="Danny Young" userId="cb0f4ce2-eb4f-479e-8e8f-3beb257e632f" providerId="ADAL" clId="{71E720E2-B2EB-4F4B-AA3A-29EF73DF654F}" dt="2022-01-04T06:24:12.282" v="2841" actId="14100"/>
          <ac:spMkLst>
            <pc:docMk/>
            <pc:sldMk cId="314614835" sldId="267"/>
            <ac:spMk id="7" creationId="{A960611A-66B2-477D-B890-A667D197168C}"/>
          </ac:spMkLst>
        </pc:spChg>
        <pc:picChg chg="add mod">
          <ac:chgData name="Danny Young" userId="cb0f4ce2-eb4f-479e-8e8f-3beb257e632f" providerId="ADAL" clId="{71E720E2-B2EB-4F4B-AA3A-29EF73DF654F}" dt="2022-01-04T06:24:15.993" v="2842" actId="1076"/>
          <ac:picMkLst>
            <pc:docMk/>
            <pc:sldMk cId="314614835" sldId="267"/>
            <ac:picMk id="6" creationId="{B1ADC586-C1D8-4971-8194-1617208414FE}"/>
          </ac:picMkLst>
        </pc:picChg>
        <pc:picChg chg="add mod">
          <ac:chgData name="Danny Young" userId="cb0f4ce2-eb4f-479e-8e8f-3beb257e632f" providerId="ADAL" clId="{71E720E2-B2EB-4F4B-AA3A-29EF73DF654F}" dt="2022-01-04T06:24:56.687" v="2873" actId="1038"/>
          <ac:picMkLst>
            <pc:docMk/>
            <pc:sldMk cId="314614835" sldId="267"/>
            <ac:picMk id="9" creationId="{846ECE5B-F901-4A32-8A76-3BCAA305C081}"/>
          </ac:picMkLst>
        </pc:picChg>
      </pc:sldChg>
      <pc:sldChg chg="modSp mod">
        <pc:chgData name="Danny Young" userId="cb0f4ce2-eb4f-479e-8e8f-3beb257e632f" providerId="ADAL" clId="{71E720E2-B2EB-4F4B-AA3A-29EF73DF654F}" dt="2022-01-04T06:24:27.003" v="2862" actId="1036"/>
        <pc:sldMkLst>
          <pc:docMk/>
          <pc:sldMk cId="1399412775" sldId="268"/>
        </pc:sldMkLst>
        <pc:spChg chg="mod">
          <ac:chgData name="Danny Young" userId="cb0f4ce2-eb4f-479e-8e8f-3beb257e632f" providerId="ADAL" clId="{71E720E2-B2EB-4F4B-AA3A-29EF73DF654F}" dt="2022-01-04T06:23:47.262" v="2836" actId="20577"/>
          <ac:spMkLst>
            <pc:docMk/>
            <pc:sldMk cId="1399412775" sldId="268"/>
            <ac:spMk id="3" creationId="{00000000-0000-0000-0000-000000000000}"/>
          </ac:spMkLst>
        </pc:spChg>
        <pc:spChg chg="mod">
          <ac:chgData name="Danny Young" userId="cb0f4ce2-eb4f-479e-8e8f-3beb257e632f" providerId="ADAL" clId="{71E720E2-B2EB-4F4B-AA3A-29EF73DF654F}" dt="2022-01-04T06:24:27.003" v="2862" actId="1036"/>
          <ac:spMkLst>
            <pc:docMk/>
            <pc:sldMk cId="1399412775" sldId="268"/>
            <ac:spMk id="4" creationId="{00000000-0000-0000-0000-000000000000}"/>
          </ac:spMkLst>
        </pc:spChg>
        <pc:graphicFrameChg chg="mod">
          <ac:chgData name="Danny Young" userId="cb0f4ce2-eb4f-479e-8e8f-3beb257e632f" providerId="ADAL" clId="{71E720E2-B2EB-4F4B-AA3A-29EF73DF654F}" dt="2022-01-04T06:24:27.003" v="2862" actId="1036"/>
          <ac:graphicFrameMkLst>
            <pc:docMk/>
            <pc:sldMk cId="1399412775" sldId="268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6:24:27.003" v="2862" actId="1036"/>
          <ac:graphicFrameMkLst>
            <pc:docMk/>
            <pc:sldMk cId="1399412775" sldId="26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6:24:27.003" v="2862" actId="1036"/>
          <ac:graphicFrameMkLst>
            <pc:docMk/>
            <pc:sldMk cId="1399412775" sldId="268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6:24:27.003" v="2862" actId="1036"/>
          <ac:graphicFrameMkLst>
            <pc:docMk/>
            <pc:sldMk cId="1399412775" sldId="268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6:24:21.299" v="2843" actId="1076"/>
          <ac:graphicFrameMkLst>
            <pc:docMk/>
            <pc:sldMk cId="1399412775" sldId="268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6:24:27.003" v="2862" actId="1036"/>
          <ac:graphicFrameMkLst>
            <pc:docMk/>
            <pc:sldMk cId="1399412775" sldId="268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6:24:27.003" v="2862" actId="1036"/>
          <ac:graphicFrameMkLst>
            <pc:docMk/>
            <pc:sldMk cId="1399412775" sldId="268"/>
            <ac:graphicFrameMk id="23" creationId="{00000000-0000-0000-0000-000000000000}"/>
          </ac:graphicFrameMkLst>
        </pc:graphicFrameChg>
        <pc:cxnChg chg="mod">
          <ac:chgData name="Danny Young" userId="cb0f4ce2-eb4f-479e-8e8f-3beb257e632f" providerId="ADAL" clId="{71E720E2-B2EB-4F4B-AA3A-29EF73DF654F}" dt="2022-01-04T06:24:27.003" v="2862" actId="1036"/>
          <ac:cxnSpMkLst>
            <pc:docMk/>
            <pc:sldMk cId="1399412775" sldId="268"/>
            <ac:cxnSpMk id="6" creationId="{00000000-0000-0000-0000-000000000000}"/>
          </ac:cxnSpMkLst>
        </pc:cxnChg>
        <pc:cxnChg chg="mod">
          <ac:chgData name="Danny Young" userId="cb0f4ce2-eb4f-479e-8e8f-3beb257e632f" providerId="ADAL" clId="{71E720E2-B2EB-4F4B-AA3A-29EF73DF654F}" dt="2022-01-04T06:24:27.003" v="2862" actId="1036"/>
          <ac:cxnSpMkLst>
            <pc:docMk/>
            <pc:sldMk cId="1399412775" sldId="268"/>
            <ac:cxnSpMk id="7" creationId="{00000000-0000-0000-0000-000000000000}"/>
          </ac:cxnSpMkLst>
        </pc:cxnChg>
        <pc:cxnChg chg="mod">
          <ac:chgData name="Danny Young" userId="cb0f4ce2-eb4f-479e-8e8f-3beb257e632f" providerId="ADAL" clId="{71E720E2-B2EB-4F4B-AA3A-29EF73DF654F}" dt="2022-01-04T06:24:27.003" v="2862" actId="1036"/>
          <ac:cxnSpMkLst>
            <pc:docMk/>
            <pc:sldMk cId="1399412775" sldId="268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71E720E2-B2EB-4F4B-AA3A-29EF73DF654F}" dt="2022-01-04T06:24:27.003" v="2862" actId="1036"/>
          <ac:cxnSpMkLst>
            <pc:docMk/>
            <pc:sldMk cId="1399412775" sldId="268"/>
            <ac:cxnSpMk id="22" creationId="{00000000-0000-0000-0000-000000000000}"/>
          </ac:cxnSpMkLst>
        </pc:cxnChg>
      </pc:sldChg>
      <pc:sldChg chg="modSp mod">
        <pc:chgData name="Danny Young" userId="cb0f4ce2-eb4f-479e-8e8f-3beb257e632f" providerId="ADAL" clId="{71E720E2-B2EB-4F4B-AA3A-29EF73DF654F}" dt="2022-01-04T06:22:49.038" v="2820" actId="20577"/>
        <pc:sldMkLst>
          <pc:docMk/>
          <pc:sldMk cId="1748509679" sldId="271"/>
        </pc:sldMkLst>
        <pc:spChg chg="mod">
          <ac:chgData name="Danny Young" userId="cb0f4ce2-eb4f-479e-8e8f-3beb257e632f" providerId="ADAL" clId="{71E720E2-B2EB-4F4B-AA3A-29EF73DF654F}" dt="2022-01-04T06:22:49.038" v="2820" actId="20577"/>
          <ac:spMkLst>
            <pc:docMk/>
            <pc:sldMk cId="1748509679" sldId="271"/>
            <ac:spMk id="3" creationId="{00000000-0000-0000-0000-000000000000}"/>
          </ac:spMkLst>
        </pc:spChg>
      </pc:sldChg>
      <pc:sldChg chg="modSp new del mod">
        <pc:chgData name="Danny Young" userId="cb0f4ce2-eb4f-479e-8e8f-3beb257e632f" providerId="ADAL" clId="{71E720E2-B2EB-4F4B-AA3A-29EF73DF654F}" dt="2021-12-21T06:20:05.688" v="1952" actId="47"/>
        <pc:sldMkLst>
          <pc:docMk/>
          <pc:sldMk cId="4246343280" sldId="273"/>
        </pc:sldMkLst>
        <pc:spChg chg="mod">
          <ac:chgData name="Danny Young" userId="cb0f4ce2-eb4f-479e-8e8f-3beb257e632f" providerId="ADAL" clId="{71E720E2-B2EB-4F4B-AA3A-29EF73DF654F}" dt="2021-12-07T22:17:35.464" v="132" actId="27636"/>
          <ac:spMkLst>
            <pc:docMk/>
            <pc:sldMk cId="4246343280" sldId="273"/>
            <ac:spMk id="2" creationId="{52FCCB11-0283-4D03-AFBC-ACB877E6B8EE}"/>
          </ac:spMkLst>
        </pc:spChg>
        <pc:spChg chg="mod">
          <ac:chgData name="Danny Young" userId="cb0f4ce2-eb4f-479e-8e8f-3beb257e632f" providerId="ADAL" clId="{71E720E2-B2EB-4F4B-AA3A-29EF73DF654F}" dt="2021-12-07T22:23:26.715" v="517" actId="14100"/>
          <ac:spMkLst>
            <pc:docMk/>
            <pc:sldMk cId="4246343280" sldId="273"/>
            <ac:spMk id="3" creationId="{E0D5BA37-21C5-4DDB-B653-BA861E54C6A1}"/>
          </ac:spMkLst>
        </pc:spChg>
      </pc:sldChg>
      <pc:sldChg chg="modSp new mod modAnim">
        <pc:chgData name="Danny Young" userId="cb0f4ce2-eb4f-479e-8e8f-3beb257e632f" providerId="ADAL" clId="{71E720E2-B2EB-4F4B-AA3A-29EF73DF654F}" dt="2021-12-21T06:32:36.555" v="2740" actId="20577"/>
        <pc:sldMkLst>
          <pc:docMk/>
          <pc:sldMk cId="543374056" sldId="274"/>
        </pc:sldMkLst>
        <pc:spChg chg="mod">
          <ac:chgData name="Danny Young" userId="cb0f4ce2-eb4f-479e-8e8f-3beb257e632f" providerId="ADAL" clId="{71E720E2-B2EB-4F4B-AA3A-29EF73DF654F}" dt="2021-12-21T05:15:08.526" v="589" actId="14100"/>
          <ac:spMkLst>
            <pc:docMk/>
            <pc:sldMk cId="543374056" sldId="274"/>
            <ac:spMk id="2" creationId="{E7C8C84A-D55C-4CFD-9B9D-223A6FA4AB18}"/>
          </ac:spMkLst>
        </pc:spChg>
        <pc:spChg chg="mod">
          <ac:chgData name="Danny Young" userId="cb0f4ce2-eb4f-479e-8e8f-3beb257e632f" providerId="ADAL" clId="{71E720E2-B2EB-4F4B-AA3A-29EF73DF654F}" dt="2021-12-21T06:32:36.555" v="2740" actId="20577"/>
          <ac:spMkLst>
            <pc:docMk/>
            <pc:sldMk cId="543374056" sldId="274"/>
            <ac:spMk id="3" creationId="{9A24516A-81DB-4A7E-A908-620D67CC4F5C}"/>
          </ac:spMkLst>
        </pc:spChg>
      </pc:sldChg>
      <pc:sldChg chg="addSp delSp modSp new mod delAnim modAnim">
        <pc:chgData name="Danny Young" userId="cb0f4ce2-eb4f-479e-8e8f-3beb257e632f" providerId="ADAL" clId="{71E720E2-B2EB-4F4B-AA3A-29EF73DF654F}" dt="2021-12-21T06:16:43.997" v="1463"/>
        <pc:sldMkLst>
          <pc:docMk/>
          <pc:sldMk cId="2876380282" sldId="275"/>
        </pc:sldMkLst>
        <pc:spChg chg="mod">
          <ac:chgData name="Danny Young" userId="cb0f4ce2-eb4f-479e-8e8f-3beb257e632f" providerId="ADAL" clId="{71E720E2-B2EB-4F4B-AA3A-29EF73DF654F}" dt="2021-12-21T06:02:38.824" v="800" actId="27636"/>
          <ac:spMkLst>
            <pc:docMk/>
            <pc:sldMk cId="2876380282" sldId="275"/>
            <ac:spMk id="2" creationId="{5EB4E628-AA41-4FB9-AF53-67C529A34E2B}"/>
          </ac:spMkLst>
        </pc:spChg>
        <pc:spChg chg="mod">
          <ac:chgData name="Danny Young" userId="cb0f4ce2-eb4f-479e-8e8f-3beb257e632f" providerId="ADAL" clId="{71E720E2-B2EB-4F4B-AA3A-29EF73DF654F}" dt="2021-12-21T06:02:54.625" v="805" actId="14100"/>
          <ac:spMkLst>
            <pc:docMk/>
            <pc:sldMk cId="2876380282" sldId="275"/>
            <ac:spMk id="3" creationId="{5CB701A2-C3A3-4DF6-8121-EE4976C83903}"/>
          </ac:spMkLst>
        </pc:spChg>
        <pc:spChg chg="add mod">
          <ac:chgData name="Danny Young" userId="cb0f4ce2-eb4f-479e-8e8f-3beb257e632f" providerId="ADAL" clId="{71E720E2-B2EB-4F4B-AA3A-29EF73DF654F}" dt="2021-12-21T06:07:45.604" v="1115" actId="207"/>
          <ac:spMkLst>
            <pc:docMk/>
            <pc:sldMk cId="2876380282" sldId="275"/>
            <ac:spMk id="4" creationId="{265CFDC5-2E8A-4E98-85A6-3103DD9DB638}"/>
          </ac:spMkLst>
        </pc:spChg>
        <pc:spChg chg="add mod">
          <ac:chgData name="Danny Young" userId="cb0f4ce2-eb4f-479e-8e8f-3beb257e632f" providerId="ADAL" clId="{71E720E2-B2EB-4F4B-AA3A-29EF73DF654F}" dt="2021-12-21T06:07:45.604" v="1115" actId="207"/>
          <ac:spMkLst>
            <pc:docMk/>
            <pc:sldMk cId="2876380282" sldId="275"/>
            <ac:spMk id="5" creationId="{4E82CF72-4E65-4309-BA7C-DE8C302DF6D4}"/>
          </ac:spMkLst>
        </pc:spChg>
        <pc:spChg chg="add mod">
          <ac:chgData name="Danny Young" userId="cb0f4ce2-eb4f-479e-8e8f-3beb257e632f" providerId="ADAL" clId="{71E720E2-B2EB-4F4B-AA3A-29EF73DF654F}" dt="2021-12-21T06:06:31.525" v="1087" actId="14100"/>
          <ac:spMkLst>
            <pc:docMk/>
            <pc:sldMk cId="2876380282" sldId="275"/>
            <ac:spMk id="15" creationId="{E074C9DC-844B-4C72-9E30-711A32F04BBC}"/>
          </ac:spMkLst>
        </pc:spChg>
        <pc:spChg chg="add mod">
          <ac:chgData name="Danny Young" userId="cb0f4ce2-eb4f-479e-8e8f-3beb257e632f" providerId="ADAL" clId="{71E720E2-B2EB-4F4B-AA3A-29EF73DF654F}" dt="2021-12-21T06:08:37.948" v="1122" actId="1036"/>
          <ac:spMkLst>
            <pc:docMk/>
            <pc:sldMk cId="2876380282" sldId="275"/>
            <ac:spMk id="16" creationId="{A167651C-9A12-4B96-9351-B697F0F7AFF5}"/>
          </ac:spMkLst>
        </pc:spChg>
        <pc:spChg chg="add mod">
          <ac:chgData name="Danny Young" userId="cb0f4ce2-eb4f-479e-8e8f-3beb257e632f" providerId="ADAL" clId="{71E720E2-B2EB-4F4B-AA3A-29EF73DF654F}" dt="2021-12-21T06:08:43.531" v="1124" actId="1076"/>
          <ac:spMkLst>
            <pc:docMk/>
            <pc:sldMk cId="2876380282" sldId="275"/>
            <ac:spMk id="17" creationId="{014DF5F9-6E9E-4DFD-AE7C-76CCA3364157}"/>
          </ac:spMkLst>
        </pc:spChg>
        <pc:spChg chg="add mod">
          <ac:chgData name="Danny Young" userId="cb0f4ce2-eb4f-479e-8e8f-3beb257e632f" providerId="ADAL" clId="{71E720E2-B2EB-4F4B-AA3A-29EF73DF654F}" dt="2021-12-21T06:09:33.667" v="1129" actId="1076"/>
          <ac:spMkLst>
            <pc:docMk/>
            <pc:sldMk cId="2876380282" sldId="275"/>
            <ac:spMk id="18" creationId="{C02D8B64-819F-4631-A34E-CDEE4489B673}"/>
          </ac:spMkLst>
        </pc:spChg>
        <pc:spChg chg="add mod">
          <ac:chgData name="Danny Young" userId="cb0f4ce2-eb4f-479e-8e8f-3beb257e632f" providerId="ADAL" clId="{71E720E2-B2EB-4F4B-AA3A-29EF73DF654F}" dt="2021-12-21T06:09:46.012" v="1132" actId="1076"/>
          <ac:spMkLst>
            <pc:docMk/>
            <pc:sldMk cId="2876380282" sldId="275"/>
            <ac:spMk id="19" creationId="{643484B9-3E20-4F67-9E75-B7ACD76662E5}"/>
          </ac:spMkLst>
        </pc:spChg>
        <pc:spChg chg="add mod">
          <ac:chgData name="Danny Young" userId="cb0f4ce2-eb4f-479e-8e8f-3beb257e632f" providerId="ADAL" clId="{71E720E2-B2EB-4F4B-AA3A-29EF73DF654F}" dt="2021-12-21T06:12:06.905" v="1307" actId="14100"/>
          <ac:spMkLst>
            <pc:docMk/>
            <pc:sldMk cId="2876380282" sldId="275"/>
            <ac:spMk id="20" creationId="{D0A8F195-2959-4EAE-AD12-3869131FE8D4}"/>
          </ac:spMkLst>
        </pc:spChg>
        <pc:spChg chg="add del mod">
          <ac:chgData name="Danny Young" userId="cb0f4ce2-eb4f-479e-8e8f-3beb257e632f" providerId="ADAL" clId="{71E720E2-B2EB-4F4B-AA3A-29EF73DF654F}" dt="2021-12-21T06:14:01.322" v="1367" actId="21"/>
          <ac:spMkLst>
            <pc:docMk/>
            <pc:sldMk cId="2876380282" sldId="275"/>
            <ac:spMk id="21" creationId="{AB655E78-8CBA-419E-BB6D-6B2D5C8AF76B}"/>
          </ac:spMkLst>
        </pc:spChg>
        <pc:spChg chg="add del mod">
          <ac:chgData name="Danny Young" userId="cb0f4ce2-eb4f-479e-8e8f-3beb257e632f" providerId="ADAL" clId="{71E720E2-B2EB-4F4B-AA3A-29EF73DF654F}" dt="2021-12-21T06:14:01.322" v="1367" actId="21"/>
          <ac:spMkLst>
            <pc:docMk/>
            <pc:sldMk cId="2876380282" sldId="275"/>
            <ac:spMk id="22" creationId="{F6717241-0591-485C-B5C5-881BBCE134CE}"/>
          </ac:spMkLst>
        </pc:spChg>
        <pc:spChg chg="add mod">
          <ac:chgData name="Danny Young" userId="cb0f4ce2-eb4f-479e-8e8f-3beb257e632f" providerId="ADAL" clId="{71E720E2-B2EB-4F4B-AA3A-29EF73DF654F}" dt="2021-12-21T06:16:40.305" v="1462" actId="164"/>
          <ac:spMkLst>
            <pc:docMk/>
            <pc:sldMk cId="2876380282" sldId="275"/>
            <ac:spMk id="23" creationId="{A7ED3CA3-ED25-49F9-9A83-1568781F6EC9}"/>
          </ac:spMkLst>
        </pc:spChg>
        <pc:spChg chg="add mod">
          <ac:chgData name="Danny Young" userId="cb0f4ce2-eb4f-479e-8e8f-3beb257e632f" providerId="ADAL" clId="{71E720E2-B2EB-4F4B-AA3A-29EF73DF654F}" dt="2021-12-21T06:16:40.305" v="1462" actId="164"/>
          <ac:spMkLst>
            <pc:docMk/>
            <pc:sldMk cId="2876380282" sldId="275"/>
            <ac:spMk id="24" creationId="{BDD3E503-1E68-4949-9DEE-FF659890A915}"/>
          </ac:spMkLst>
        </pc:spChg>
        <pc:spChg chg="add mod">
          <ac:chgData name="Danny Young" userId="cb0f4ce2-eb4f-479e-8e8f-3beb257e632f" providerId="ADAL" clId="{71E720E2-B2EB-4F4B-AA3A-29EF73DF654F}" dt="2021-12-21T06:13:42.322" v="1350" actId="207"/>
          <ac:spMkLst>
            <pc:docMk/>
            <pc:sldMk cId="2876380282" sldId="275"/>
            <ac:spMk id="25" creationId="{8A88CA6C-F091-4CC1-B3DF-340608D1BF49}"/>
          </ac:spMkLst>
        </pc:spChg>
        <pc:spChg chg="add mod">
          <ac:chgData name="Danny Young" userId="cb0f4ce2-eb4f-479e-8e8f-3beb257e632f" providerId="ADAL" clId="{71E720E2-B2EB-4F4B-AA3A-29EF73DF654F}" dt="2021-12-21T06:13:50.614" v="1365" actId="20577"/>
          <ac:spMkLst>
            <pc:docMk/>
            <pc:sldMk cId="2876380282" sldId="275"/>
            <ac:spMk id="26" creationId="{F78FC9C9-047E-467D-A8D4-F656B21792B1}"/>
          </ac:spMkLst>
        </pc:spChg>
        <pc:spChg chg="add mod">
          <ac:chgData name="Danny Young" userId="cb0f4ce2-eb4f-479e-8e8f-3beb257e632f" providerId="ADAL" clId="{71E720E2-B2EB-4F4B-AA3A-29EF73DF654F}" dt="2021-12-21T06:15:14.408" v="1415" actId="164"/>
          <ac:spMkLst>
            <pc:docMk/>
            <pc:sldMk cId="2876380282" sldId="275"/>
            <ac:spMk id="27" creationId="{9AAA5D42-F6E1-44F9-86FF-6E8D083E1F98}"/>
          </ac:spMkLst>
        </pc:spChg>
        <pc:spChg chg="add mod">
          <ac:chgData name="Danny Young" userId="cb0f4ce2-eb4f-479e-8e8f-3beb257e632f" providerId="ADAL" clId="{71E720E2-B2EB-4F4B-AA3A-29EF73DF654F}" dt="2021-12-21T06:15:20.212" v="1416" actId="164"/>
          <ac:spMkLst>
            <pc:docMk/>
            <pc:sldMk cId="2876380282" sldId="275"/>
            <ac:spMk id="28" creationId="{8D05AC24-24E4-49A6-B4A8-695AF7377366}"/>
          </ac:spMkLst>
        </pc:spChg>
        <pc:grpChg chg="add mod">
          <ac:chgData name="Danny Young" userId="cb0f4ce2-eb4f-479e-8e8f-3beb257e632f" providerId="ADAL" clId="{71E720E2-B2EB-4F4B-AA3A-29EF73DF654F}" dt="2021-12-21T06:15:22.092" v="1417" actId="1076"/>
          <ac:grpSpMkLst>
            <pc:docMk/>
            <pc:sldMk cId="2876380282" sldId="275"/>
            <ac:grpSpMk id="35" creationId="{D04E0D06-0A70-45FB-81CB-8D0F1B9B2791}"/>
          </ac:grpSpMkLst>
        </pc:grpChg>
        <pc:grpChg chg="add mod">
          <ac:chgData name="Danny Young" userId="cb0f4ce2-eb4f-479e-8e8f-3beb257e632f" providerId="ADAL" clId="{71E720E2-B2EB-4F4B-AA3A-29EF73DF654F}" dt="2021-12-21T06:15:22.092" v="1417" actId="1076"/>
          <ac:grpSpMkLst>
            <pc:docMk/>
            <pc:sldMk cId="2876380282" sldId="275"/>
            <ac:grpSpMk id="36" creationId="{1697D846-B1B6-45E6-9A44-4FA5434E7989}"/>
          </ac:grpSpMkLst>
        </pc:grpChg>
        <pc:grpChg chg="add mod">
          <ac:chgData name="Danny Young" userId="cb0f4ce2-eb4f-479e-8e8f-3beb257e632f" providerId="ADAL" clId="{71E720E2-B2EB-4F4B-AA3A-29EF73DF654F}" dt="2021-12-21T06:16:40.305" v="1462" actId="164"/>
          <ac:grpSpMkLst>
            <pc:docMk/>
            <pc:sldMk cId="2876380282" sldId="275"/>
            <ac:grpSpMk id="43" creationId="{60099718-8F1A-4968-8F09-36E45783A2E2}"/>
          </ac:grpSpMkLst>
        </pc:grpChg>
        <pc:graphicFrameChg chg="add mod">
          <ac:chgData name="Danny Young" userId="cb0f4ce2-eb4f-479e-8e8f-3beb257e632f" providerId="ADAL" clId="{71E720E2-B2EB-4F4B-AA3A-29EF73DF654F}" dt="2021-12-21T06:10:14.312" v="1145" actId="1038"/>
          <ac:graphicFrameMkLst>
            <pc:docMk/>
            <pc:sldMk cId="2876380282" sldId="275"/>
            <ac:graphicFrameMk id="6" creationId="{93ECCE62-A13A-4AC7-B032-581474C7F8ED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0:47.209" v="1174"/>
          <ac:graphicFrameMkLst>
            <pc:docMk/>
            <pc:sldMk cId="2876380282" sldId="275"/>
            <ac:graphicFrameMk id="7" creationId="{6A39AEA2-CC31-457B-85E7-2046A3B2E1E8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0:47.219" v="1175"/>
          <ac:graphicFrameMkLst>
            <pc:docMk/>
            <pc:sldMk cId="2876380282" sldId="275"/>
            <ac:graphicFrameMk id="8" creationId="{091AECAB-B135-4503-91A7-0125B5AFDCA6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0:47.219" v="1176"/>
          <ac:graphicFrameMkLst>
            <pc:docMk/>
            <pc:sldMk cId="2876380282" sldId="275"/>
            <ac:graphicFrameMk id="11" creationId="{B6AB6142-5D73-490D-85AD-5A081CF2397F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0:47.235" v="1177"/>
          <ac:graphicFrameMkLst>
            <pc:docMk/>
            <pc:sldMk cId="2876380282" sldId="275"/>
            <ac:graphicFrameMk id="12" creationId="{4B69760E-B3A0-4C5A-BFF6-A03BB0720750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0:51.528" v="1179" actId="1076"/>
          <ac:graphicFrameMkLst>
            <pc:docMk/>
            <pc:sldMk cId="2876380282" sldId="275"/>
            <ac:graphicFrameMk id="13" creationId="{04C22909-7241-4676-9626-AE013A5716AA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0:47.235" v="1178"/>
          <ac:graphicFrameMkLst>
            <pc:docMk/>
            <pc:sldMk cId="2876380282" sldId="275"/>
            <ac:graphicFrameMk id="14" creationId="{DB9EF132-E307-41D5-9F4C-0D22C849397A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5:14.408" v="1415" actId="164"/>
          <ac:graphicFrameMkLst>
            <pc:docMk/>
            <pc:sldMk cId="2876380282" sldId="275"/>
            <ac:graphicFrameMk id="29" creationId="{7AE44A95-871C-4D96-8DFF-9223EFC99406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5:14.408" v="1415" actId="164"/>
          <ac:graphicFrameMkLst>
            <pc:docMk/>
            <pc:sldMk cId="2876380282" sldId="275"/>
            <ac:graphicFrameMk id="30" creationId="{25FF7800-8C69-4DE2-80CE-D55A5FB9900F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5:14.408" v="1415" actId="164"/>
          <ac:graphicFrameMkLst>
            <pc:docMk/>
            <pc:sldMk cId="2876380282" sldId="275"/>
            <ac:graphicFrameMk id="31" creationId="{9B52C807-C6A3-4592-A0D7-AC3E35F00D77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5:20.212" v="1416" actId="164"/>
          <ac:graphicFrameMkLst>
            <pc:docMk/>
            <pc:sldMk cId="2876380282" sldId="275"/>
            <ac:graphicFrameMk id="32" creationId="{972F029A-0853-4D12-943C-AB6EDE5CC69A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5:20.212" v="1416" actId="164"/>
          <ac:graphicFrameMkLst>
            <pc:docMk/>
            <pc:sldMk cId="2876380282" sldId="275"/>
            <ac:graphicFrameMk id="33" creationId="{95CEF9CC-3ED7-4420-A5E1-812B4F119398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5:20.212" v="1416" actId="164"/>
          <ac:graphicFrameMkLst>
            <pc:docMk/>
            <pc:sldMk cId="2876380282" sldId="275"/>
            <ac:graphicFrameMk id="34" creationId="{0281EAFF-2214-4C86-8A9C-9E7C79E876FE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6:40.305" v="1462" actId="164"/>
          <ac:graphicFrameMkLst>
            <pc:docMk/>
            <pc:sldMk cId="2876380282" sldId="275"/>
            <ac:graphicFrameMk id="37" creationId="{5D9F6051-BF53-4759-A861-B30CB5327B23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6:40.305" v="1462" actId="164"/>
          <ac:graphicFrameMkLst>
            <pc:docMk/>
            <pc:sldMk cId="2876380282" sldId="275"/>
            <ac:graphicFrameMk id="38" creationId="{4F9339CB-E76C-4C9A-9C95-83AE3FADBB6A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6:40.305" v="1462" actId="164"/>
          <ac:graphicFrameMkLst>
            <pc:docMk/>
            <pc:sldMk cId="2876380282" sldId="275"/>
            <ac:graphicFrameMk id="39" creationId="{126D94BE-1195-47E9-A6F1-4D85B87F7778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6:40.305" v="1462" actId="164"/>
          <ac:graphicFrameMkLst>
            <pc:docMk/>
            <pc:sldMk cId="2876380282" sldId="275"/>
            <ac:graphicFrameMk id="40" creationId="{DF12D612-CE80-4E93-8FFF-33B0CD8EE84D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6:40.305" v="1462" actId="164"/>
          <ac:graphicFrameMkLst>
            <pc:docMk/>
            <pc:sldMk cId="2876380282" sldId="275"/>
            <ac:graphicFrameMk id="41" creationId="{01AD46E9-F440-4321-961E-FDF9E6EB26FB}"/>
          </ac:graphicFrameMkLst>
        </pc:graphicFrameChg>
        <pc:graphicFrameChg chg="add mod">
          <ac:chgData name="Danny Young" userId="cb0f4ce2-eb4f-479e-8e8f-3beb257e632f" providerId="ADAL" clId="{71E720E2-B2EB-4F4B-AA3A-29EF73DF654F}" dt="2021-12-21T06:16:40.305" v="1462" actId="164"/>
          <ac:graphicFrameMkLst>
            <pc:docMk/>
            <pc:sldMk cId="2876380282" sldId="275"/>
            <ac:graphicFrameMk id="42" creationId="{F0A71CC4-30B5-411B-A5CF-F55EB76AFF59}"/>
          </ac:graphicFrameMkLst>
        </pc:graphicFrameChg>
        <pc:cxnChg chg="add mod">
          <ac:chgData name="Danny Young" userId="cb0f4ce2-eb4f-479e-8e8f-3beb257e632f" providerId="ADAL" clId="{71E720E2-B2EB-4F4B-AA3A-29EF73DF654F}" dt="2021-12-21T06:05:04.167" v="839" actId="692"/>
          <ac:cxnSpMkLst>
            <pc:docMk/>
            <pc:sldMk cId="2876380282" sldId="275"/>
            <ac:cxnSpMk id="10" creationId="{5375E0AD-253E-4222-8479-EE8C9BD18490}"/>
          </ac:cxnSpMkLst>
        </pc:cxnChg>
      </pc:sldChg>
      <pc:sldChg chg="addSp delSp modSp new mod">
        <pc:chgData name="Danny Young" userId="cb0f4ce2-eb4f-479e-8e8f-3beb257e632f" providerId="ADAL" clId="{71E720E2-B2EB-4F4B-AA3A-29EF73DF654F}" dt="2021-12-21T06:19:58.823" v="1951" actId="20577"/>
        <pc:sldMkLst>
          <pc:docMk/>
          <pc:sldMk cId="3978715480" sldId="276"/>
        </pc:sldMkLst>
        <pc:spChg chg="del">
          <ac:chgData name="Danny Young" userId="cb0f4ce2-eb4f-479e-8e8f-3beb257e632f" providerId="ADAL" clId="{71E720E2-B2EB-4F4B-AA3A-29EF73DF654F}" dt="2021-12-21T06:17:42.214" v="1542" actId="478"/>
          <ac:spMkLst>
            <pc:docMk/>
            <pc:sldMk cId="3978715480" sldId="276"/>
            <ac:spMk id="2" creationId="{C96BDE70-296A-468F-909D-5E6025224A5C}"/>
          </ac:spMkLst>
        </pc:spChg>
        <pc:spChg chg="mod">
          <ac:chgData name="Danny Young" userId="cb0f4ce2-eb4f-479e-8e8f-3beb257e632f" providerId="ADAL" clId="{71E720E2-B2EB-4F4B-AA3A-29EF73DF654F}" dt="2021-12-21T06:17:49.663" v="1545" actId="14100"/>
          <ac:spMkLst>
            <pc:docMk/>
            <pc:sldMk cId="3978715480" sldId="276"/>
            <ac:spMk id="3" creationId="{9920EEB7-F683-4CF5-8719-4B4BB1AA2FA1}"/>
          </ac:spMkLst>
        </pc:spChg>
        <pc:spChg chg="add mod">
          <ac:chgData name="Danny Young" userId="cb0f4ce2-eb4f-479e-8e8f-3beb257e632f" providerId="ADAL" clId="{71E720E2-B2EB-4F4B-AA3A-29EF73DF654F}" dt="2021-12-21T06:18:41.135" v="1648" actId="14100"/>
          <ac:spMkLst>
            <pc:docMk/>
            <pc:sldMk cId="3978715480" sldId="276"/>
            <ac:spMk id="4" creationId="{2DA6D9E8-A962-42EC-999A-EC64AE2DEF2B}"/>
          </ac:spMkLst>
        </pc:spChg>
        <pc:spChg chg="add mod">
          <ac:chgData name="Danny Young" userId="cb0f4ce2-eb4f-479e-8e8f-3beb257e632f" providerId="ADAL" clId="{71E720E2-B2EB-4F4B-AA3A-29EF73DF654F}" dt="2021-12-21T06:19:02.526" v="1725" actId="20577"/>
          <ac:spMkLst>
            <pc:docMk/>
            <pc:sldMk cId="3978715480" sldId="276"/>
            <ac:spMk id="5" creationId="{9F7E1BEF-E2ED-4D04-AA44-E07B902DCBBD}"/>
          </ac:spMkLst>
        </pc:spChg>
        <pc:spChg chg="add mod">
          <ac:chgData name="Danny Young" userId="cb0f4ce2-eb4f-479e-8e8f-3beb257e632f" providerId="ADAL" clId="{71E720E2-B2EB-4F4B-AA3A-29EF73DF654F}" dt="2021-12-21T06:19:25.622" v="1793" actId="20577"/>
          <ac:spMkLst>
            <pc:docMk/>
            <pc:sldMk cId="3978715480" sldId="276"/>
            <ac:spMk id="6" creationId="{FCC8163E-1E3A-4605-BD02-AF0A82807DCA}"/>
          </ac:spMkLst>
        </pc:spChg>
        <pc:spChg chg="add mod">
          <ac:chgData name="Danny Young" userId="cb0f4ce2-eb4f-479e-8e8f-3beb257e632f" providerId="ADAL" clId="{71E720E2-B2EB-4F4B-AA3A-29EF73DF654F}" dt="2021-12-21T06:19:58.823" v="1951" actId="20577"/>
          <ac:spMkLst>
            <pc:docMk/>
            <pc:sldMk cId="3978715480" sldId="276"/>
            <ac:spMk id="7" creationId="{F802EDF2-4CE9-4808-A0FC-44ADA52A548F}"/>
          </ac:spMkLst>
        </pc:spChg>
      </pc:sldChg>
      <pc:sldChg chg="add">
        <pc:chgData name="Danny Young" userId="cb0f4ce2-eb4f-479e-8e8f-3beb257e632f" providerId="ADAL" clId="{71E720E2-B2EB-4F4B-AA3A-29EF73DF654F}" dt="2022-01-04T06:23:00.971" v="2825" actId="2890"/>
        <pc:sldMkLst>
          <pc:docMk/>
          <pc:sldMk cId="3822845359" sldId="277"/>
        </pc:sldMkLst>
      </pc:sldChg>
      <pc:sldChg chg="addSp delSp modSp add del mod delAnim modAnim">
        <pc:chgData name="Danny Young" userId="cb0f4ce2-eb4f-479e-8e8f-3beb257e632f" providerId="ADAL" clId="{71E720E2-B2EB-4F4B-AA3A-29EF73DF654F}" dt="2022-01-04T08:19:11.866" v="2892" actId="47"/>
        <pc:sldMkLst>
          <pc:docMk/>
          <pc:sldMk cId="133337220" sldId="278"/>
        </pc:sldMkLst>
        <pc:graphicFrameChg chg="add mod">
          <ac:chgData name="Danny Young" userId="cb0f4ce2-eb4f-479e-8e8f-3beb257e632f" providerId="ADAL" clId="{71E720E2-B2EB-4F4B-AA3A-29EF73DF654F}" dt="2022-01-04T08:18:38.745" v="2891" actId="1076"/>
          <ac:graphicFrameMkLst>
            <pc:docMk/>
            <pc:sldMk cId="133337220" sldId="278"/>
            <ac:graphicFrameMk id="20" creationId="{E1EFF368-407E-4250-8ACE-E673FAB6C96D}"/>
          </ac:graphicFrameMkLst>
        </pc:graphicFrameChg>
        <pc:graphicFrameChg chg="mod">
          <ac:chgData name="Danny Young" userId="cb0f4ce2-eb4f-479e-8e8f-3beb257e632f" providerId="ADAL" clId="{71E720E2-B2EB-4F4B-AA3A-29EF73DF654F}" dt="2022-01-04T08:17:46.685" v="2876"/>
          <ac:graphicFrameMkLst>
            <pc:docMk/>
            <pc:sldMk cId="133337220" sldId="278"/>
            <ac:graphicFrameMk id="5122" creationId="{00000000-0000-0000-0000-000000000000}"/>
          </ac:graphicFrameMkLst>
        </pc:graphicFrameChg>
        <pc:graphicFrameChg chg="del">
          <ac:chgData name="Danny Young" userId="cb0f4ce2-eb4f-479e-8e8f-3beb257e632f" providerId="ADAL" clId="{71E720E2-B2EB-4F4B-AA3A-29EF73DF654F}" dt="2022-01-04T08:17:44.926" v="2875" actId="478"/>
          <ac:graphicFrameMkLst>
            <pc:docMk/>
            <pc:sldMk cId="133337220" sldId="278"/>
            <ac:graphicFrameMk id="5124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8:18:00.040" v="2878"/>
          <ac:graphicFrameMkLst>
            <pc:docMk/>
            <pc:sldMk cId="133337220" sldId="278"/>
            <ac:graphicFrameMk id="5125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8:18:06.406" v="2880"/>
          <ac:graphicFrameMkLst>
            <pc:docMk/>
            <pc:sldMk cId="133337220" sldId="278"/>
            <ac:graphicFrameMk id="5126" creationId="{00000000-0000-0000-0000-000000000000}"/>
          </ac:graphicFrameMkLst>
        </pc:graphicFrameChg>
        <pc:graphicFrameChg chg="mod">
          <ac:chgData name="Danny Young" userId="cb0f4ce2-eb4f-479e-8e8f-3beb257e632f" providerId="ADAL" clId="{71E720E2-B2EB-4F4B-AA3A-29EF73DF654F}" dt="2022-01-04T08:18:28.113" v="2885" actId="1076"/>
          <ac:graphicFrameMkLst>
            <pc:docMk/>
            <pc:sldMk cId="133337220" sldId="278"/>
            <ac:graphicFrameMk id="5127" creationId="{00000000-0000-0000-0000-000000000000}"/>
          </ac:graphicFrameMkLst>
        </pc:graphicFrameChg>
      </pc:sldChg>
      <pc:sldChg chg="addSp delSp modSp new mod">
        <pc:chgData name="Danny Young" userId="cb0f4ce2-eb4f-479e-8e8f-3beb257e632f" providerId="ADAL" clId="{71E720E2-B2EB-4F4B-AA3A-29EF73DF654F}" dt="2022-01-04T08:26:36.318" v="3060"/>
        <pc:sldMkLst>
          <pc:docMk/>
          <pc:sldMk cId="261442979" sldId="278"/>
        </pc:sldMkLst>
        <pc:spChg chg="del">
          <ac:chgData name="Danny Young" userId="cb0f4ce2-eb4f-479e-8e8f-3beb257e632f" providerId="ADAL" clId="{71E720E2-B2EB-4F4B-AA3A-29EF73DF654F}" dt="2022-01-04T08:19:18.991" v="2894" actId="478"/>
          <ac:spMkLst>
            <pc:docMk/>
            <pc:sldMk cId="261442979" sldId="278"/>
            <ac:spMk id="2" creationId="{1892EAF4-E678-40EF-B763-12290D892F11}"/>
          </ac:spMkLst>
        </pc:spChg>
        <pc:spChg chg="del">
          <ac:chgData name="Danny Young" userId="cb0f4ce2-eb4f-479e-8e8f-3beb257e632f" providerId="ADAL" clId="{71E720E2-B2EB-4F4B-AA3A-29EF73DF654F}" dt="2022-01-04T08:19:18.991" v="2894" actId="478"/>
          <ac:spMkLst>
            <pc:docMk/>
            <pc:sldMk cId="261442979" sldId="278"/>
            <ac:spMk id="3" creationId="{D6B846DF-D3C1-4971-9BD6-0FE0C49865D1}"/>
          </ac:spMkLst>
        </pc:spChg>
        <pc:spChg chg="add mod">
          <ac:chgData name="Danny Young" userId="cb0f4ce2-eb4f-479e-8e8f-3beb257e632f" providerId="ADAL" clId="{71E720E2-B2EB-4F4B-AA3A-29EF73DF654F}" dt="2022-01-04T08:19:48.855" v="2896" actId="207"/>
          <ac:spMkLst>
            <pc:docMk/>
            <pc:sldMk cId="261442979" sldId="278"/>
            <ac:spMk id="4" creationId="{721B5D86-2D82-46B3-B56A-1AD4C7FDB426}"/>
          </ac:spMkLst>
        </pc:spChg>
        <pc:spChg chg="add mod">
          <ac:chgData name="Danny Young" userId="cb0f4ce2-eb4f-479e-8e8f-3beb257e632f" providerId="ADAL" clId="{71E720E2-B2EB-4F4B-AA3A-29EF73DF654F}" dt="2022-01-04T08:21:06.469" v="2941" actId="1076"/>
          <ac:spMkLst>
            <pc:docMk/>
            <pc:sldMk cId="261442979" sldId="278"/>
            <ac:spMk id="7" creationId="{0EABD778-58FA-42B9-97DC-753DD8A3462A}"/>
          </ac:spMkLst>
        </pc:spChg>
        <pc:spChg chg="add mod">
          <ac:chgData name="Danny Young" userId="cb0f4ce2-eb4f-479e-8e8f-3beb257e632f" providerId="ADAL" clId="{71E720E2-B2EB-4F4B-AA3A-29EF73DF654F}" dt="2022-01-04T08:23:17.503" v="3006" actId="207"/>
          <ac:spMkLst>
            <pc:docMk/>
            <pc:sldMk cId="261442979" sldId="278"/>
            <ac:spMk id="12" creationId="{AF1513C9-0F42-4B48-9974-73C469179196}"/>
          </ac:spMkLst>
        </pc:spChg>
        <pc:spChg chg="add mod">
          <ac:chgData name="Danny Young" userId="cb0f4ce2-eb4f-479e-8e8f-3beb257e632f" providerId="ADAL" clId="{71E720E2-B2EB-4F4B-AA3A-29EF73DF654F}" dt="2022-01-04T08:22:40.961" v="2952" actId="14100"/>
          <ac:spMkLst>
            <pc:docMk/>
            <pc:sldMk cId="261442979" sldId="278"/>
            <ac:spMk id="13" creationId="{A6001FB9-BC0F-44C5-A76F-98BC7B860FDB}"/>
          </ac:spMkLst>
        </pc:spChg>
        <pc:spChg chg="add mod">
          <ac:chgData name="Danny Young" userId="cb0f4ce2-eb4f-479e-8e8f-3beb257e632f" providerId="ADAL" clId="{71E720E2-B2EB-4F4B-AA3A-29EF73DF654F}" dt="2022-01-04T08:23:17.503" v="3006" actId="207"/>
          <ac:spMkLst>
            <pc:docMk/>
            <pc:sldMk cId="261442979" sldId="278"/>
            <ac:spMk id="14" creationId="{AD54538F-7F37-4B4A-B9B2-E994EB161994}"/>
          </ac:spMkLst>
        </pc:spChg>
        <pc:spChg chg="add mod">
          <ac:chgData name="Danny Young" userId="cb0f4ce2-eb4f-479e-8e8f-3beb257e632f" providerId="ADAL" clId="{71E720E2-B2EB-4F4B-AA3A-29EF73DF654F}" dt="2022-01-04T08:23:17.503" v="3006" actId="207"/>
          <ac:spMkLst>
            <pc:docMk/>
            <pc:sldMk cId="261442979" sldId="278"/>
            <ac:spMk id="15" creationId="{E83CC49C-A146-4D40-9784-CF4A7CAE961B}"/>
          </ac:spMkLst>
        </pc:spChg>
        <pc:grpChg chg="add mod">
          <ac:chgData name="Danny Young" userId="cb0f4ce2-eb4f-479e-8e8f-3beb257e632f" providerId="ADAL" clId="{71E720E2-B2EB-4F4B-AA3A-29EF73DF654F}" dt="2022-01-04T08:23:17.503" v="3006" actId="207"/>
          <ac:grpSpMkLst>
            <pc:docMk/>
            <pc:sldMk cId="261442979" sldId="278"/>
            <ac:grpSpMk id="16" creationId="{99626182-C020-4140-A1E7-A6183CCD3CCD}"/>
          </ac:grpSpMkLst>
        </pc:grpChg>
        <pc:graphicFrameChg chg="add mod">
          <ac:chgData name="Danny Young" userId="cb0f4ce2-eb4f-479e-8e8f-3beb257e632f" providerId="ADAL" clId="{71E720E2-B2EB-4F4B-AA3A-29EF73DF654F}" dt="2022-01-04T08:26:36.234" v="3052"/>
          <ac:graphicFrameMkLst>
            <pc:docMk/>
            <pc:sldMk cId="261442979" sldId="278"/>
            <ac:graphicFrameMk id="5" creationId="{4DCC6870-1A4F-4444-A113-072CDB749CBE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0:14.882" v="2904" actId="1076"/>
          <ac:graphicFrameMkLst>
            <pc:docMk/>
            <pc:sldMk cId="261442979" sldId="278"/>
            <ac:graphicFrameMk id="6" creationId="{C90D8E98-9758-45C9-8FE5-E3725932D356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6:36.249" v="3053"/>
          <ac:graphicFrameMkLst>
            <pc:docMk/>
            <pc:sldMk cId="261442979" sldId="278"/>
            <ac:graphicFrameMk id="8" creationId="{E2D4BF0A-BA92-4CEB-A083-317455344D95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6:36.249" v="3054"/>
          <ac:graphicFrameMkLst>
            <pc:docMk/>
            <pc:sldMk cId="261442979" sldId="278"/>
            <ac:graphicFrameMk id="9" creationId="{C870490B-C9BF-400C-9C93-3469FAF6F132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6:36.265" v="3055"/>
          <ac:graphicFrameMkLst>
            <pc:docMk/>
            <pc:sldMk cId="261442979" sldId="278"/>
            <ac:graphicFrameMk id="10" creationId="{BF816950-A6B7-4841-9E56-704E25ABA459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6:36.280" v="3056"/>
          <ac:graphicFrameMkLst>
            <pc:docMk/>
            <pc:sldMk cId="261442979" sldId="278"/>
            <ac:graphicFrameMk id="11" creationId="{FF27C015-D074-49EE-A468-49476A24CF19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6:36.296" v="3057"/>
          <ac:graphicFrameMkLst>
            <pc:docMk/>
            <pc:sldMk cId="261442979" sldId="278"/>
            <ac:graphicFrameMk id="17" creationId="{48210C0A-FEAF-4267-959D-A202AF3D9AE7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6:36.296" v="3058"/>
          <ac:graphicFrameMkLst>
            <pc:docMk/>
            <pc:sldMk cId="261442979" sldId="278"/>
            <ac:graphicFrameMk id="18" creationId="{52930F3E-23FB-4693-BC09-0DA630F14A5F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6:36.318" v="3059"/>
          <ac:graphicFrameMkLst>
            <pc:docMk/>
            <pc:sldMk cId="261442979" sldId="278"/>
            <ac:graphicFrameMk id="19" creationId="{9F723B83-5701-44C1-ACBA-CF919BDB9F2A}"/>
          </ac:graphicFrameMkLst>
        </pc:graphicFrameChg>
        <pc:graphicFrameChg chg="add mod">
          <ac:chgData name="Danny Young" userId="cb0f4ce2-eb4f-479e-8e8f-3beb257e632f" providerId="ADAL" clId="{71E720E2-B2EB-4F4B-AA3A-29EF73DF654F}" dt="2022-01-04T08:26:36.318" v="3060"/>
          <ac:graphicFrameMkLst>
            <pc:docMk/>
            <pc:sldMk cId="261442979" sldId="278"/>
            <ac:graphicFrameMk id="20" creationId="{6E795CC9-F17F-4DBE-8CAF-34B7F28DD155}"/>
          </ac:graphicFrameMkLst>
        </pc:graphicFrameChg>
      </pc:sldChg>
    </pc:docChg>
  </pc:docChgLst>
  <pc:docChgLst>
    <pc:chgData name="Danny Young" userId="cb0f4ce2-eb4f-479e-8e8f-3beb257e632f" providerId="ADAL" clId="{F1336A21-5835-43FA-B4DB-C48047D3DB8E}"/>
    <pc:docChg chg="custSel addSld modSld">
      <pc:chgData name="Danny Young" userId="cb0f4ce2-eb4f-479e-8e8f-3beb257e632f" providerId="ADAL" clId="{F1336A21-5835-43FA-B4DB-C48047D3DB8E}" dt="2026-01-17T19:59:31.780" v="686" actId="20577"/>
      <pc:docMkLst>
        <pc:docMk/>
      </pc:docMkLst>
      <pc:sldChg chg="addSp delSp modSp new mod">
        <pc:chgData name="Danny Young" userId="cb0f4ce2-eb4f-479e-8e8f-3beb257e632f" providerId="ADAL" clId="{F1336A21-5835-43FA-B4DB-C48047D3DB8E}" dt="2026-01-17T19:59:31.780" v="686" actId="20577"/>
        <pc:sldMkLst>
          <pc:docMk/>
          <pc:sldMk cId="1860734170" sldId="279"/>
        </pc:sldMkLst>
        <pc:spChg chg="del mod">
          <ac:chgData name="Danny Young" userId="cb0f4ce2-eb4f-479e-8e8f-3beb257e632f" providerId="ADAL" clId="{F1336A21-5835-43FA-B4DB-C48047D3DB8E}" dt="2026-01-17T19:57:29.271" v="419" actId="478"/>
          <ac:spMkLst>
            <pc:docMk/>
            <pc:sldMk cId="1860734170" sldId="279"/>
            <ac:spMk id="2" creationId="{86B3485D-9041-C81B-7D8E-3B98785F1457}"/>
          </ac:spMkLst>
        </pc:spChg>
        <pc:spChg chg="mod">
          <ac:chgData name="Danny Young" userId="cb0f4ce2-eb4f-479e-8e8f-3beb257e632f" providerId="ADAL" clId="{F1336A21-5835-43FA-B4DB-C48047D3DB8E}" dt="2026-01-17T19:59:09.981" v="577" actId="20577"/>
          <ac:spMkLst>
            <pc:docMk/>
            <pc:sldMk cId="1860734170" sldId="279"/>
            <ac:spMk id="3" creationId="{B3AECD47-C1DE-9CE2-59B8-3DA81325CABD}"/>
          </ac:spMkLst>
        </pc:spChg>
        <pc:spChg chg="add del mod">
          <ac:chgData name="Danny Young" userId="cb0f4ce2-eb4f-479e-8e8f-3beb257e632f" providerId="ADAL" clId="{F1336A21-5835-43FA-B4DB-C48047D3DB8E}" dt="2026-01-17T19:56:52.550" v="295" actId="478"/>
          <ac:spMkLst>
            <pc:docMk/>
            <pc:sldMk cId="1860734170" sldId="279"/>
            <ac:spMk id="4" creationId="{CCDED98D-86E3-FED4-67B0-A1B4AD0F4806}"/>
          </ac:spMkLst>
        </pc:spChg>
        <pc:spChg chg="add del mod">
          <ac:chgData name="Danny Young" userId="cb0f4ce2-eb4f-479e-8e8f-3beb257e632f" providerId="ADAL" clId="{F1336A21-5835-43FA-B4DB-C48047D3DB8E}" dt="2026-01-17T19:56:52.550" v="295" actId="478"/>
          <ac:spMkLst>
            <pc:docMk/>
            <pc:sldMk cId="1860734170" sldId="279"/>
            <ac:spMk id="13" creationId="{BEBA7A5A-6695-C884-973E-EEB5AD2870C0}"/>
          </ac:spMkLst>
        </pc:spChg>
        <pc:spChg chg="add del mod">
          <ac:chgData name="Danny Young" userId="cb0f4ce2-eb4f-479e-8e8f-3beb257e632f" providerId="ADAL" clId="{F1336A21-5835-43FA-B4DB-C48047D3DB8E}" dt="2026-01-17T19:53:27.655" v="222" actId="478"/>
          <ac:spMkLst>
            <pc:docMk/>
            <pc:sldMk cId="1860734170" sldId="279"/>
            <ac:spMk id="14" creationId="{0C7E91C6-9072-DB5D-37BA-EC9261F9FB64}"/>
          </ac:spMkLst>
        </pc:spChg>
        <pc:spChg chg="add del mod">
          <ac:chgData name="Danny Young" userId="cb0f4ce2-eb4f-479e-8e8f-3beb257e632f" providerId="ADAL" clId="{F1336A21-5835-43FA-B4DB-C48047D3DB8E}" dt="2026-01-17T19:56:52.550" v="295" actId="478"/>
          <ac:spMkLst>
            <pc:docMk/>
            <pc:sldMk cId="1860734170" sldId="279"/>
            <ac:spMk id="15" creationId="{83CD8BD3-42F1-71D2-B221-9933B14F8E2D}"/>
          </ac:spMkLst>
        </pc:spChg>
        <pc:spChg chg="add mod">
          <ac:chgData name="Danny Young" userId="cb0f4ce2-eb4f-479e-8e8f-3beb257e632f" providerId="ADAL" clId="{F1336A21-5835-43FA-B4DB-C48047D3DB8E}" dt="2026-01-17T19:59:31.780" v="686" actId="20577"/>
          <ac:spMkLst>
            <pc:docMk/>
            <pc:sldMk cId="1860734170" sldId="279"/>
            <ac:spMk id="16" creationId="{EEDCD6DB-3E61-4D00-0738-FD940F4E0F90}"/>
          </ac:spMkLst>
        </pc:spChg>
        <pc:cxnChg chg="add del mod">
          <ac:chgData name="Danny Young" userId="cb0f4ce2-eb4f-479e-8e8f-3beb257e632f" providerId="ADAL" clId="{F1336A21-5835-43FA-B4DB-C48047D3DB8E}" dt="2026-01-17T19:56:52.550" v="295" actId="478"/>
          <ac:cxnSpMkLst>
            <pc:docMk/>
            <pc:sldMk cId="1860734170" sldId="279"/>
            <ac:cxnSpMk id="6" creationId="{E81EF7A8-5242-916E-64AB-2DC8F806275E}"/>
          </ac:cxnSpMkLst>
        </pc:cxnChg>
        <pc:cxnChg chg="add del mod">
          <ac:chgData name="Danny Young" userId="cb0f4ce2-eb4f-479e-8e8f-3beb257e632f" providerId="ADAL" clId="{F1336A21-5835-43FA-B4DB-C48047D3DB8E}" dt="2026-01-17T19:56:52.550" v="295" actId="478"/>
          <ac:cxnSpMkLst>
            <pc:docMk/>
            <pc:sldMk cId="1860734170" sldId="279"/>
            <ac:cxnSpMk id="7" creationId="{456FE888-843D-27F5-32D4-DD3F1E5BADDA}"/>
          </ac:cxnSpMkLst>
        </pc:cxnChg>
        <pc:cxnChg chg="add del mod">
          <ac:chgData name="Danny Young" userId="cb0f4ce2-eb4f-479e-8e8f-3beb257e632f" providerId="ADAL" clId="{F1336A21-5835-43FA-B4DB-C48047D3DB8E}" dt="2026-01-17T19:56:52.550" v="295" actId="478"/>
          <ac:cxnSpMkLst>
            <pc:docMk/>
            <pc:sldMk cId="1860734170" sldId="279"/>
            <ac:cxnSpMk id="10" creationId="{10A35143-C820-08C0-7947-A44BF6F906C8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EC1F6-2C53-4DBA-B416-42C36F372CBD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000806AD-E571-4A26-9ADE-6D3D0CF4ACE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983791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762A3-8BD6-42C5-AD74-169E1B76DC17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6BA900-22C6-4FBD-8A7D-D8CC53F8B19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58019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A0434-0E4B-4D42-993B-8D952BA94350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0EA6C-30CD-4F22-A053-01337BA0DD6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46686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1501AB6-E2A1-4F8D-8D2F-5E1EE9B223CE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1A0E18-EEDC-4FA6-8D62-E774D3E3C0E3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73376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B00D7-01AA-4CCB-B10F-FB95D75A4E80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8D508EB8-0A22-4D98-A252-B395D28CB24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4642927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E67FD-62EA-43F3-9009-C4DF1AF87B46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241A0-5CA6-4208-92F2-F93127339E6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59896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D930C0-A97D-4DFD-8A89-564163C62E79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9ED7BF-B76B-4212-A6DA-CC00EAAE853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17778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8EF32CA-39A1-40CE-9B16-7A8A2E7F145B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303D6E-1850-469B-9ECE-0F9D85D4D318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145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0BD2ED-FB68-466C-BB75-9339412E33A2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759CA-9868-4E3D-B9D1-4E16D23BE72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32822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FC56F0F-3738-4831-AD19-FED90082A52E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40C52-8A34-42DC-BF41-D806A13A86E3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73631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95038C5-611F-4B1E-9F95-B2B8A0D042A2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569EC0-9B56-4239-A267-A3211D4B2714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7533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0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3273EC60-281A-4B71-AB8B-E526F48CD06E}" type="datetimeFigureOut">
              <a:rPr lang="en-US"/>
              <a:pPr>
                <a:defRPr/>
              </a:pPr>
              <a:t>1/17/20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00EEEFF5-0915-4E28-8DAA-1D29E24318B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67" r:id="rId4"/>
    <p:sldLayoutId id="2147483766" r:id="rId5"/>
    <p:sldLayoutId id="2147483771" r:id="rId6"/>
    <p:sldLayoutId id="2147483765" r:id="rId7"/>
    <p:sldLayoutId id="2147483772" r:id="rId8"/>
    <p:sldLayoutId id="2147483773" r:id="rId9"/>
    <p:sldLayoutId id="2147483764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image" Target="../media/image70.jpeg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9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1.wmf"/><Relationship Id="rId3" Type="http://schemas.openxmlformats.org/officeDocument/2006/relationships/image" Target="../media/image88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5.bin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0.wmf"/><Relationship Id="rId5" Type="http://schemas.openxmlformats.org/officeDocument/2006/relationships/image" Target="../media/image85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94.wmf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1.wmf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0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38" Type="http://schemas.openxmlformats.org/officeDocument/2006/relationships/oleObject" Target="../embeddings/oleObject1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9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8.w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40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37" Type="http://schemas.openxmlformats.org/officeDocument/2006/relationships/image" Target="../media/image42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7.bin"/><Relationship Id="rId36" Type="http://schemas.openxmlformats.org/officeDocument/2006/relationships/oleObject" Target="../embeddings/oleObject41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8.bin"/><Relationship Id="rId35" Type="http://schemas.openxmlformats.org/officeDocument/2006/relationships/image" Target="../media/image41.wmf"/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21.wmf"/><Relationship Id="rId21" Type="http://schemas.openxmlformats.org/officeDocument/2006/relationships/image" Target="../media/image5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5.3 Scaled Factors for Lengths, Areas, and Volumes</a:t>
            </a:r>
          </a:p>
        </p:txBody>
      </p:sp>
      <p:sp>
        <p:nvSpPr>
          <p:cNvPr id="16387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r>
              <a:rPr lang="en-CA" altLang="en-US" sz="2500"/>
              <a:t>“Scale Factors”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ECD47-C1DE-9CE2-59B8-3DA81325CAB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1310" y="224757"/>
            <a:ext cx="8387124" cy="128899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uppose a regular hexagon has a side length of 1  and another regular hexagon with a side length of 3, then which of the following statement(s) are true? 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EDCD6DB-3E61-4D00-0738-FD940F4E0F90}"/>
              </a:ext>
            </a:extLst>
          </p:cNvPr>
          <p:cNvSpPr txBox="1">
            <a:spLocks/>
          </p:cNvSpPr>
          <p:nvPr/>
        </p:nvSpPr>
        <p:spPr bwMode="auto">
          <a:xfrm>
            <a:off x="171609" y="1898596"/>
            <a:ext cx="8387124" cy="4056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A) Bigger hexagon has a perimeter 3 times larger than perimeter of smaller hexagon</a:t>
            </a:r>
          </a:p>
          <a:p>
            <a:pPr marL="0" indent="0">
              <a:buNone/>
            </a:pPr>
            <a:r>
              <a:rPr lang="en-US" dirty="0"/>
              <a:t>B) Bigger hexagon has a perimeter 9 times larger than perimeter of smaller hexagon</a:t>
            </a:r>
          </a:p>
          <a:p>
            <a:pPr marL="0" indent="0">
              <a:buNone/>
            </a:pPr>
            <a:r>
              <a:rPr lang="en-US" dirty="0"/>
              <a:t>C) Bigger hexagon has an area 3 times larger than area of smaller hexagon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D) Bigger hexagon has an area 9 times larger than area of smaller hexagon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E) You can not determine the area or their ratio without having an image of </a:t>
            </a:r>
            <a:r>
              <a:rPr lang="en-US"/>
              <a:t>the hexagon</a:t>
            </a:r>
            <a:endParaRPr lang="en-US" dirty="0"/>
          </a:p>
          <a:p>
            <a:pPr marL="0" indent="0">
              <a:buFont typeface="Wingdings" panose="05000000000000000000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7341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7175" y="214082"/>
            <a:ext cx="8353425" cy="11430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sz="2000" cap="none" dirty="0"/>
              <a:t>Ex: A MODEL JET IS BUILT TO A SCALE OF 1:150.  IF THE MODEL JET HAS A SURFACE AREA OF 350CM</a:t>
            </a:r>
            <a:r>
              <a:rPr lang="en-CA" altLang="en-US" sz="2000" cap="none" baseline="30000" dirty="0"/>
              <a:t>2</a:t>
            </a:r>
            <a:r>
              <a:rPr lang="en-CA" altLang="en-US" sz="2000" cap="none" dirty="0"/>
              <a:t>, WHAT IS THE S.A. OF THE REAL JET?</a:t>
            </a:r>
            <a:r>
              <a:rPr lang="en-CA" altLang="en-US" sz="2700" cap="none" dirty="0"/>
              <a:t> 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57175" y="2170052"/>
            <a:ext cx="8462962" cy="11430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 eaLnBrk="1" hangingPunct="1"/>
            <a:r>
              <a:rPr lang="en-CA" altLang="en-US" sz="2000" cap="none" dirty="0"/>
              <a:t>Ex: A JUICE BOX HAS A VOLUME OF 250ML.  THE BOX WAS INCREASED BY A SCALE FACTOR “</a:t>
            </a:r>
            <a:r>
              <a:rPr lang="en-CA" altLang="en-US" sz="2000" cap="none" dirty="0">
                <a:solidFill>
                  <a:srgbClr val="FF0000"/>
                </a:solidFill>
              </a:rPr>
              <a:t>K</a:t>
            </a:r>
            <a:r>
              <a:rPr lang="en-CA" altLang="en-US" sz="2000" cap="none" dirty="0"/>
              <a:t>” TO A LARGER VOLUME OF 1000ML.  WHAT IS THE VALUE OF “</a:t>
            </a:r>
            <a:r>
              <a:rPr lang="en-CA" altLang="en-US" sz="2000" cap="none" dirty="0">
                <a:solidFill>
                  <a:srgbClr val="FF0000"/>
                </a:solidFill>
              </a:rPr>
              <a:t>K</a:t>
            </a:r>
            <a:r>
              <a:rPr lang="en-CA" altLang="en-US" sz="2000" cap="none" dirty="0"/>
              <a:t>”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257175" y="4332514"/>
            <a:ext cx="8353425" cy="1338208"/>
          </a:xfrm>
        </p:spPr>
        <p:txBody>
          <a:bodyPr/>
          <a:lstStyle/>
          <a:p>
            <a:pPr marL="0" indent="0">
              <a:buNone/>
            </a:pPr>
            <a:r>
              <a:rPr lang="en-CA" sz="2200" dirty="0"/>
              <a:t>Ex: The area of a little square is 25% of a larger square.  If the side length of the bigger square is “k”, then what is the side length of the smaller square? </a:t>
            </a:r>
          </a:p>
        </p:txBody>
      </p:sp>
    </p:spTree>
    <p:extLst>
      <p:ext uri="{BB962C8B-B14F-4D97-AF65-F5344CB8AC3E}">
        <p14:creationId xmlns:p14="http://schemas.microsoft.com/office/powerpoint/2010/main" val="26791074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53425" cy="11430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sz="2000" cap="none" dirty="0"/>
              <a:t>Ex: A MODEL JET IS BUILT TO A SCALE OF 1:150.  IF THE MODEL JET HAS A SURFACE AREA OF 350CM</a:t>
            </a:r>
            <a:r>
              <a:rPr lang="en-CA" altLang="en-US" sz="2000" cap="none" baseline="30000" dirty="0"/>
              <a:t>2</a:t>
            </a:r>
            <a:r>
              <a:rPr lang="en-CA" altLang="en-US" sz="2000" cap="none" dirty="0"/>
              <a:t>, WHAT IS THE S.A. OF THE REAL JET?</a:t>
            </a:r>
            <a:r>
              <a:rPr lang="en-CA" altLang="en-US" sz="2700" cap="none" dirty="0"/>
              <a:t>  </a:t>
            </a:r>
          </a:p>
        </p:txBody>
      </p:sp>
      <p:sp>
        <p:nvSpPr>
          <p:cNvPr id="8200" name="TextBox 2"/>
          <p:cNvSpPr txBox="1">
            <a:spLocks noChangeArrowheads="1"/>
          </p:cNvSpPr>
          <p:nvPr/>
        </p:nvSpPr>
        <p:spPr bwMode="auto">
          <a:xfrm>
            <a:off x="5657850" y="1658938"/>
            <a:ext cx="2690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FF0000"/>
                </a:solidFill>
              </a:rPr>
              <a:t>Find the Scale Factor: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562100" y="1855788"/>
          <a:ext cx="1031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177480" progId="Equation.DSMT4">
                  <p:embed/>
                </p:oleObj>
              </mc:Choice>
              <mc:Fallback>
                <p:oleObj name="Equation" r:id="rId2" imgW="419040" imgH="17748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855788"/>
                        <a:ext cx="10318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Box 4"/>
          <p:cNvSpPr txBox="1">
            <a:spLocks noChangeArrowheads="1"/>
          </p:cNvSpPr>
          <p:nvPr/>
        </p:nvSpPr>
        <p:spPr bwMode="auto">
          <a:xfrm>
            <a:off x="636588" y="1874838"/>
            <a:ext cx="896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/>
              <a:t>Scale:</a:t>
            </a:r>
          </a:p>
        </p:txBody>
      </p:sp>
      <p:sp>
        <p:nvSpPr>
          <p:cNvPr id="8202" name="TextBox 5"/>
          <p:cNvSpPr txBox="1">
            <a:spLocks noChangeArrowheads="1"/>
          </p:cNvSpPr>
          <p:nvPr/>
        </p:nvSpPr>
        <p:spPr bwMode="auto">
          <a:xfrm>
            <a:off x="511175" y="2433638"/>
            <a:ext cx="74390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900"/>
              <a:t>The length of the actual jet will be 150 times longer than the model.</a:t>
            </a:r>
          </a:p>
          <a:p>
            <a:pPr eaLnBrk="1" hangingPunct="1"/>
            <a:r>
              <a:rPr lang="en-CA" altLang="en-US" sz="1900"/>
              <a:t>Therefore, the scale factor will be: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585788" y="3217863"/>
          <a:ext cx="1312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90440" progId="Equation.DSMT4">
                  <p:embed/>
                </p:oleObj>
              </mc:Choice>
              <mc:Fallback>
                <p:oleObj name="Equation" r:id="rId4" imgW="533160" imgH="190440" progId="Equation.DSMT4">
                  <p:embed/>
                  <p:pic>
                    <p:nvPicPr>
                      <p:cNvPr id="8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217863"/>
                        <a:ext cx="1312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Box 7"/>
          <p:cNvSpPr txBox="1">
            <a:spLocks noChangeArrowheads="1"/>
          </p:cNvSpPr>
          <p:nvPr/>
        </p:nvSpPr>
        <p:spPr bwMode="auto">
          <a:xfrm>
            <a:off x="5719763" y="3298825"/>
            <a:ext cx="2773362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The Surface Area will be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k</a:t>
            </a:r>
            <a:r>
              <a:rPr lang="en-CA" altLang="en-US" sz="2500" baseline="30000">
                <a:solidFill>
                  <a:srgbClr val="FF0000"/>
                </a:solidFill>
              </a:rPr>
              <a:t>2</a:t>
            </a:r>
            <a:r>
              <a:rPr lang="en-CA" altLang="en-US" sz="2500"/>
              <a:t>”</a:t>
            </a:r>
            <a:r>
              <a:rPr lang="en-CA" altLang="en-US"/>
              <a:t> times larger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593725" y="4240213"/>
          <a:ext cx="1936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240213"/>
                        <a:ext cx="19367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2687638" y="4224338"/>
          <a:ext cx="2344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15640" progId="Equation.DSMT4">
                  <p:embed/>
                </p:oleObj>
              </mc:Choice>
              <mc:Fallback>
                <p:oleObj name="Equation" r:id="rId8" imgW="952200" imgH="215640" progId="Equation.DSMT4">
                  <p:embed/>
                  <p:pic>
                    <p:nvPicPr>
                      <p:cNvPr id="8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4338"/>
                        <a:ext cx="2344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2686050" y="4749800"/>
          <a:ext cx="3032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291960" progId="Equation.DSMT4">
                  <p:embed/>
                </p:oleObj>
              </mc:Choice>
              <mc:Fallback>
                <p:oleObj name="Equation" r:id="rId10" imgW="1231560" imgH="291960" progId="Equation.DSMT4">
                  <p:embed/>
                  <p:pic>
                    <p:nvPicPr>
                      <p:cNvPr id="81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749800"/>
                        <a:ext cx="30321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7"/>
          <p:cNvGraphicFramePr>
            <a:graphicFrameLocks noChangeAspect="1"/>
          </p:cNvGraphicFramePr>
          <p:nvPr/>
        </p:nvGraphicFramePr>
        <p:xfrm>
          <a:off x="2689225" y="5451475"/>
          <a:ext cx="2470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215640" progId="Equation.DSMT4">
                  <p:embed/>
                </p:oleObj>
              </mc:Choice>
              <mc:Fallback>
                <p:oleObj name="Equation" r:id="rId12" imgW="1002960" imgH="215640" progId="Equation.DSMT4">
                  <p:embed/>
                  <p:pic>
                    <p:nvPicPr>
                      <p:cNvPr id="82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451475"/>
                        <a:ext cx="2470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1" grpId="0"/>
      <p:bldP spid="8202" grpId="0"/>
      <p:bldP spid="82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175" y="274638"/>
            <a:ext cx="8462962" cy="11430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CA" altLang="en-US" sz="2000" cap="none" dirty="0"/>
              <a:t>Ex: A JUICE BOX HAS A VOLUME OF 250ML.  THE BOX WAS INCREASED BY A SCALE FACTOR “</a:t>
            </a:r>
            <a:r>
              <a:rPr lang="en-CA" altLang="en-US" sz="2000" cap="none" dirty="0">
                <a:solidFill>
                  <a:srgbClr val="FF0000"/>
                </a:solidFill>
              </a:rPr>
              <a:t>K</a:t>
            </a:r>
            <a:r>
              <a:rPr lang="en-CA" altLang="en-US" sz="2000" cap="none" dirty="0"/>
              <a:t>” TO A LARGER VOLUME OF 1000ML.  WHAT IS THE VALUE OF “</a:t>
            </a:r>
            <a:r>
              <a:rPr lang="en-CA" altLang="en-US" sz="2000" cap="none" dirty="0">
                <a:solidFill>
                  <a:srgbClr val="FF0000"/>
                </a:solidFill>
              </a:rPr>
              <a:t>K</a:t>
            </a:r>
            <a:r>
              <a:rPr lang="en-CA" altLang="en-US" sz="2000" cap="none" dirty="0"/>
              <a:t>”</a:t>
            </a:r>
          </a:p>
        </p:txBody>
      </p:sp>
      <p:sp>
        <p:nvSpPr>
          <p:cNvPr id="4" name="Cube 3"/>
          <p:cNvSpPr/>
          <p:nvPr/>
        </p:nvSpPr>
        <p:spPr>
          <a:xfrm>
            <a:off x="755650" y="2043113"/>
            <a:ext cx="681038" cy="1000125"/>
          </a:xfrm>
          <a:prstGeom prst="cube">
            <a:avLst>
              <a:gd name="adj" fmla="val 33707"/>
            </a:avLst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996950" y="1928813"/>
            <a:ext cx="454025" cy="1587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220662" y="2652713"/>
            <a:ext cx="779463" cy="1588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109663" y="1573213"/>
          <a:ext cx="285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573213"/>
                        <a:ext cx="2857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57175" y="2471738"/>
          <a:ext cx="3571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64880" progId="Equation.DSMT4">
                  <p:embed/>
                </p:oleObj>
              </mc:Choice>
              <mc:Fallback>
                <p:oleObj name="Equation" r:id="rId5" imgW="190440" imgH="16488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471738"/>
                        <a:ext cx="3571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422400" y="2984500"/>
          <a:ext cx="3571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84500"/>
                        <a:ext cx="3571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250950" y="2844800"/>
            <a:ext cx="315913" cy="282575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4350" y="3687763"/>
          <a:ext cx="21193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190440" progId="Equation.DSMT4">
                  <p:embed/>
                </p:oleObj>
              </mc:Choice>
              <mc:Fallback>
                <p:oleObj name="Equation" r:id="rId9" imgW="1130040" imgH="19044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687763"/>
                        <a:ext cx="21193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1717675" y="2387600"/>
            <a:ext cx="1000125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66" name="TextBox 21"/>
          <p:cNvSpPr txBox="1">
            <a:spLocks noChangeArrowheads="1"/>
          </p:cNvSpPr>
          <p:nvPr/>
        </p:nvSpPr>
        <p:spPr bwMode="auto">
          <a:xfrm>
            <a:off x="5106988" y="5827713"/>
            <a:ext cx="2832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FF0000"/>
                </a:solidFill>
              </a:rPr>
              <a:t>The scale factor is 1.59</a:t>
            </a:r>
          </a:p>
        </p:txBody>
      </p:sp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539750" y="4267200"/>
          <a:ext cx="15716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177480" progId="Equation.DSMT4">
                  <p:embed/>
                </p:oleObj>
              </mc:Choice>
              <mc:Fallback>
                <p:oleObj name="Equation" r:id="rId11" imgW="838080" imgH="177480" progId="Equation.DSMT4">
                  <p:embed/>
                  <p:pic>
                    <p:nvPicPr>
                      <p:cNvPr id="61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67200"/>
                        <a:ext cx="15716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be 26"/>
          <p:cNvSpPr/>
          <p:nvPr/>
        </p:nvSpPr>
        <p:spPr>
          <a:xfrm>
            <a:off x="2852738" y="2022475"/>
            <a:ext cx="1082675" cy="1589088"/>
          </a:xfrm>
          <a:prstGeom prst="cube">
            <a:avLst>
              <a:gd name="adj" fmla="val 33707"/>
            </a:avLst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238500" y="1920875"/>
            <a:ext cx="723900" cy="3175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V="1">
            <a:off x="3452019" y="2604294"/>
            <a:ext cx="1239837" cy="3175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1" name="Object 12"/>
          <p:cNvGraphicFramePr>
            <a:graphicFrameLocks noChangeAspect="1"/>
          </p:cNvGraphicFramePr>
          <p:nvPr/>
        </p:nvGraphicFramePr>
        <p:xfrm>
          <a:off x="3281363" y="1508125"/>
          <a:ext cx="690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90440" progId="Equation.DSMT4">
                  <p:embed/>
                </p:oleObj>
              </mc:Choice>
              <mc:Fallback>
                <p:oleObj name="Equation" r:id="rId13" imgW="368280" imgH="190440" progId="Equation.DSMT4">
                  <p:embed/>
                  <p:pic>
                    <p:nvPicPr>
                      <p:cNvPr id="61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1508125"/>
                        <a:ext cx="690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3"/>
          <p:cNvGraphicFramePr>
            <a:graphicFrameLocks noChangeAspect="1"/>
          </p:cNvGraphicFramePr>
          <p:nvPr/>
        </p:nvGraphicFramePr>
        <p:xfrm>
          <a:off x="4070350" y="2408238"/>
          <a:ext cx="785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190440" progId="Equation.DSMT4">
                  <p:embed/>
                </p:oleObj>
              </mc:Choice>
              <mc:Fallback>
                <p:oleObj name="Equation" r:id="rId15" imgW="419040" imgH="190440" progId="Equation.DSMT4">
                  <p:embed/>
                  <p:pic>
                    <p:nvPicPr>
                      <p:cNvPr id="61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408238"/>
                        <a:ext cx="7858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4"/>
          <p:cNvGraphicFramePr>
            <a:graphicFrameLocks noChangeAspect="1"/>
          </p:cNvGraphicFramePr>
          <p:nvPr/>
        </p:nvGraphicFramePr>
        <p:xfrm>
          <a:off x="3756025" y="3530600"/>
          <a:ext cx="785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190440" progId="Equation.DSMT4">
                  <p:embed/>
                </p:oleObj>
              </mc:Choice>
              <mc:Fallback>
                <p:oleObj name="Equation" r:id="rId17" imgW="419040" imgH="190440" progId="Equation.DSMT4">
                  <p:embed/>
                  <p:pic>
                    <p:nvPicPr>
                      <p:cNvPr id="61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530600"/>
                        <a:ext cx="785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3643313" y="3381375"/>
            <a:ext cx="347662" cy="349250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4" name="Object 15"/>
          <p:cNvGraphicFramePr>
            <a:graphicFrameLocks noChangeAspect="1"/>
          </p:cNvGraphicFramePr>
          <p:nvPr/>
        </p:nvGraphicFramePr>
        <p:xfrm>
          <a:off x="5176838" y="1949450"/>
          <a:ext cx="3619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30320" imgH="253800" progId="Equation.DSMT4">
                  <p:embed/>
                </p:oleObj>
              </mc:Choice>
              <mc:Fallback>
                <p:oleObj name="Equation" r:id="rId19" imgW="1930320" imgH="253800" progId="Equation.DSMT4">
                  <p:embed/>
                  <p:pic>
                    <p:nvPicPr>
                      <p:cNvPr id="61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1949450"/>
                        <a:ext cx="36195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6"/>
          <p:cNvGraphicFramePr>
            <a:graphicFrameLocks noChangeAspect="1"/>
          </p:cNvGraphicFramePr>
          <p:nvPr/>
        </p:nvGraphicFramePr>
        <p:xfrm>
          <a:off x="5840413" y="2689225"/>
          <a:ext cx="2667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22360" imgH="266400" progId="Equation.DSMT4">
                  <p:embed/>
                </p:oleObj>
              </mc:Choice>
              <mc:Fallback>
                <p:oleObj name="Equation" r:id="rId21" imgW="1422360" imgH="266400" progId="Equation.DSMT4">
                  <p:embed/>
                  <p:pic>
                    <p:nvPicPr>
                      <p:cNvPr id="615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2689225"/>
                        <a:ext cx="2667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7"/>
          <p:cNvGraphicFramePr>
            <a:graphicFrameLocks noChangeAspect="1"/>
          </p:cNvGraphicFramePr>
          <p:nvPr/>
        </p:nvGraphicFramePr>
        <p:xfrm>
          <a:off x="5718175" y="3368675"/>
          <a:ext cx="2238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93760" imgH="266400" progId="Equation.DSMT4">
                  <p:embed/>
                </p:oleObj>
              </mc:Choice>
              <mc:Fallback>
                <p:oleObj name="Equation" r:id="rId23" imgW="1193760" imgH="266400" progId="Equation.DSMT4">
                  <p:embed/>
                  <p:pic>
                    <p:nvPicPr>
                      <p:cNvPr id="615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3368675"/>
                        <a:ext cx="22383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8"/>
          <p:cNvGraphicFramePr>
            <a:graphicFrameLocks noChangeAspect="1"/>
          </p:cNvGraphicFramePr>
          <p:nvPr/>
        </p:nvGraphicFramePr>
        <p:xfrm>
          <a:off x="5734050" y="4019550"/>
          <a:ext cx="2000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680" imgH="266400" progId="Equation.DSMT4">
                  <p:embed/>
                </p:oleObj>
              </mc:Choice>
              <mc:Fallback>
                <p:oleObj name="Equation" r:id="rId25" imgW="1066680" imgH="266400" progId="Equation.DSMT4">
                  <p:embed/>
                  <p:pic>
                    <p:nvPicPr>
                      <p:cNvPr id="615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4019550"/>
                        <a:ext cx="20002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9"/>
          <p:cNvGraphicFramePr>
            <a:graphicFrameLocks noChangeAspect="1"/>
          </p:cNvGraphicFramePr>
          <p:nvPr/>
        </p:nvGraphicFramePr>
        <p:xfrm>
          <a:off x="6181725" y="4564063"/>
          <a:ext cx="809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215640" progId="Equation.DSMT4">
                  <p:embed/>
                </p:oleObj>
              </mc:Choice>
              <mc:Fallback>
                <p:oleObj name="Equation" r:id="rId27" imgW="431640" imgH="215640" progId="Equation.DSMT4">
                  <p:embed/>
                  <p:pic>
                    <p:nvPicPr>
                      <p:cNvPr id="615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4564063"/>
                        <a:ext cx="809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20"/>
          <p:cNvGraphicFramePr>
            <a:graphicFrameLocks noChangeAspect="1"/>
          </p:cNvGraphicFramePr>
          <p:nvPr/>
        </p:nvGraphicFramePr>
        <p:xfrm>
          <a:off x="5846763" y="5183188"/>
          <a:ext cx="10715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320" imgH="190440" progId="Equation.DSMT4">
                  <p:embed/>
                </p:oleObj>
              </mc:Choice>
              <mc:Fallback>
                <p:oleObj name="Equation" r:id="rId29" imgW="571320" imgH="190440" progId="Equation.DSMT4">
                  <p:embed/>
                  <p:pic>
                    <p:nvPicPr>
                      <p:cNvPr id="615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5183188"/>
                        <a:ext cx="10715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6166" grpId="0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3289" y="63295"/>
            <a:ext cx="8825502" cy="133820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The area of a little square is 25% of a larger square.  If the side length of the bigger square is “X”, then what is the side length of the smaller square?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56F175D-8128-4220-BD32-26F48A54315D}"/>
              </a:ext>
            </a:extLst>
          </p:cNvPr>
          <p:cNvSpPr txBox="1">
            <a:spLocks/>
          </p:cNvSpPr>
          <p:nvPr/>
        </p:nvSpPr>
        <p:spPr bwMode="auto">
          <a:xfrm>
            <a:off x="123289" y="1645920"/>
            <a:ext cx="5684980" cy="1294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/>
              <a:t>Q2: The following triangle is cut into two pieces of equal areas: A1 and A2.  If the length of the dotted line is 20cm, then what is the length of the base? </a:t>
            </a:r>
            <a:endParaRPr lang="en-CA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1ADC586-C1D8-4971-8194-1617208414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8269" y="1236270"/>
            <a:ext cx="3201587" cy="2772036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960611A-66B2-477D-B890-A667D197168C}"/>
              </a:ext>
            </a:extLst>
          </p:cNvPr>
          <p:cNvSpPr txBox="1">
            <a:spLocks/>
          </p:cNvSpPr>
          <p:nvPr/>
        </p:nvSpPr>
        <p:spPr bwMode="auto">
          <a:xfrm>
            <a:off x="181934" y="4403750"/>
            <a:ext cx="4872869" cy="198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/>
              <a:t>Q3: Two horizontal lines cut the following triangle into 3 equal areas.  If the length of one of the lines is 10cm, then what is the length of “x” and “y”? </a:t>
            </a:r>
            <a:endParaRPr lang="en-CA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46ECE5B-F901-4A32-8A76-3BCAA305C0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8609" y="3966640"/>
            <a:ext cx="3552717" cy="282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14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3289" y="63295"/>
            <a:ext cx="8825502" cy="133820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The area of a little square is 25% of a larger square.  If the side length of the bigger square is “X”, then what is the side length of the smaller square? </a:t>
            </a:r>
          </a:p>
        </p:txBody>
      </p:sp>
    </p:spTree>
    <p:extLst>
      <p:ext uri="{BB962C8B-B14F-4D97-AF65-F5344CB8AC3E}">
        <p14:creationId xmlns:p14="http://schemas.microsoft.com/office/powerpoint/2010/main" val="38228453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3140" y="0"/>
            <a:ext cx="8547522" cy="129439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2: The following triangle is cut into two pieces of equal areas: A1 and A2.  If the length of the dotted line is 20cm, then what is the length of the base?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233140" y="1148152"/>
            <a:ext cx="3854410" cy="2664477"/>
          </a:xfrm>
          <a:prstGeom prst="triangle">
            <a:avLst>
              <a:gd name="adj" fmla="val 68693"/>
            </a:avLst>
          </a:prstGeom>
          <a:solidFill>
            <a:srgbClr val="00B0F0">
              <a:alpha val="2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273996" y="2768063"/>
            <a:ext cx="2318081" cy="2591"/>
          </a:xfrm>
          <a:prstGeom prst="line">
            <a:avLst/>
          </a:pr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97931"/>
              </p:ext>
            </p:extLst>
          </p:nvPr>
        </p:nvGraphicFramePr>
        <p:xfrm>
          <a:off x="2070339" y="2445248"/>
          <a:ext cx="810886" cy="37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77480" progId="Equation.DSMT4">
                  <p:embed/>
                </p:oleObj>
              </mc:Choice>
              <mc:Fallback>
                <p:oleObj name="Equation" r:id="rId2" imgW="3808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0339" y="2445248"/>
                        <a:ext cx="810886" cy="37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233140" y="4054120"/>
            <a:ext cx="3859628" cy="4169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601649"/>
              </p:ext>
            </p:extLst>
          </p:nvPr>
        </p:nvGraphicFramePr>
        <p:xfrm>
          <a:off x="1964288" y="4029610"/>
          <a:ext cx="392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4288" y="4029610"/>
                        <a:ext cx="39211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06689"/>
              </p:ext>
            </p:extLst>
          </p:nvPr>
        </p:nvGraphicFramePr>
        <p:xfrm>
          <a:off x="2352782" y="1726257"/>
          <a:ext cx="469001" cy="64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2782" y="1726257"/>
                        <a:ext cx="469001" cy="647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26259"/>
              </p:ext>
            </p:extLst>
          </p:nvPr>
        </p:nvGraphicFramePr>
        <p:xfrm>
          <a:off x="2044654" y="2967880"/>
          <a:ext cx="542628" cy="64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4654" y="2967880"/>
                        <a:ext cx="542628" cy="64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89380"/>
              </p:ext>
            </p:extLst>
          </p:nvPr>
        </p:nvGraphicFramePr>
        <p:xfrm>
          <a:off x="4217355" y="1148152"/>
          <a:ext cx="1834124" cy="80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7355" y="1148152"/>
                        <a:ext cx="1834124" cy="80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509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3140" y="0"/>
            <a:ext cx="8547522" cy="129439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3: Two horizontal lines cut the following triangle into 3 equal areas.  If the length of one of the lines is 10cm, then what is the length of “x” and “y”?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225825" y="1218633"/>
            <a:ext cx="3854410" cy="2664477"/>
          </a:xfrm>
          <a:prstGeom prst="triangle">
            <a:avLst>
              <a:gd name="adj" fmla="val 68693"/>
            </a:avLst>
          </a:prstGeom>
          <a:solidFill>
            <a:srgbClr val="00B0F0">
              <a:alpha val="2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723011" y="2345019"/>
            <a:ext cx="1668428" cy="17565"/>
          </a:xfrm>
          <a:prstGeom prst="line">
            <a:avLst/>
          </a:pr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912712" y="3179353"/>
            <a:ext cx="2850115" cy="0"/>
          </a:xfrm>
          <a:prstGeom prst="line">
            <a:avLst/>
          </a:pr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74194"/>
              </p:ext>
            </p:extLst>
          </p:nvPr>
        </p:nvGraphicFramePr>
        <p:xfrm>
          <a:off x="2096123" y="2916195"/>
          <a:ext cx="620292" cy="30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177480" progId="Equation.DSMT4">
                  <p:embed/>
                </p:oleObj>
              </mc:Choice>
              <mc:Fallback>
                <p:oleObj name="Equation" r:id="rId2" imgW="3553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6123" y="2916195"/>
                        <a:ext cx="620292" cy="30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225825" y="4028092"/>
            <a:ext cx="3854410" cy="9334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97396"/>
              </p:ext>
            </p:extLst>
          </p:nvPr>
        </p:nvGraphicFramePr>
        <p:xfrm>
          <a:off x="2531868" y="1566672"/>
          <a:ext cx="369094" cy="50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1868" y="1566672"/>
                        <a:ext cx="369094" cy="509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95493"/>
              </p:ext>
            </p:extLst>
          </p:nvPr>
        </p:nvGraphicFramePr>
        <p:xfrm>
          <a:off x="2313611" y="2494439"/>
          <a:ext cx="4270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3611" y="2494439"/>
                        <a:ext cx="42703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01751"/>
              </p:ext>
            </p:extLst>
          </p:nvPr>
        </p:nvGraphicFramePr>
        <p:xfrm>
          <a:off x="2196135" y="3289679"/>
          <a:ext cx="3984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6135" y="3289679"/>
                        <a:ext cx="39846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4817"/>
              </p:ext>
            </p:extLst>
          </p:nvPr>
        </p:nvGraphicFramePr>
        <p:xfrm>
          <a:off x="5247681" y="1200390"/>
          <a:ext cx="2095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47681" y="1200390"/>
                        <a:ext cx="20955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1858"/>
              </p:ext>
            </p:extLst>
          </p:nvPr>
        </p:nvGraphicFramePr>
        <p:xfrm>
          <a:off x="1890326" y="4015277"/>
          <a:ext cx="6207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0326" y="4015277"/>
                        <a:ext cx="62071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1742791" y="2236241"/>
            <a:ext cx="1598005" cy="16824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31917"/>
              </p:ext>
            </p:extLst>
          </p:nvPr>
        </p:nvGraphicFramePr>
        <p:xfrm>
          <a:off x="2313611" y="1969374"/>
          <a:ext cx="6207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3611" y="1969374"/>
                        <a:ext cx="620712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4127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9197" y="152905"/>
            <a:ext cx="8293184" cy="92499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Given the area of the following triangles, find the area of the pink quadrilatera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966" y="1077902"/>
            <a:ext cx="4426980" cy="272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788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>
            <a:extLst>
              <a:ext uri="{FF2B5EF4-FFF2-40B4-BE49-F238E27FC236}">
                <a16:creationId xmlns:a16="http://schemas.microsoft.com/office/drawing/2014/main" id="{721B5D86-2D82-46B3-B56A-1AD4C7FDB426}"/>
              </a:ext>
            </a:extLst>
          </p:cNvPr>
          <p:cNvSpPr/>
          <p:nvPr/>
        </p:nvSpPr>
        <p:spPr>
          <a:xfrm>
            <a:off x="1169043" y="1892461"/>
            <a:ext cx="1053296" cy="1053296"/>
          </a:xfrm>
          <a:prstGeom prst="rt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CC6870-1A4F-4444-A113-072CDB749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94586"/>
              </p:ext>
            </p:extLst>
          </p:nvPr>
        </p:nvGraphicFramePr>
        <p:xfrm>
          <a:off x="837798" y="2355970"/>
          <a:ext cx="331245" cy="3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CC6870-1A4F-4444-A113-072CDB749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7798" y="2355970"/>
                        <a:ext cx="331245" cy="30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0D8E98-9758-45C9-8FE5-E3725932D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89831"/>
              </p:ext>
            </p:extLst>
          </p:nvPr>
        </p:nvGraphicFramePr>
        <p:xfrm>
          <a:off x="1441611" y="2945757"/>
          <a:ext cx="331245" cy="3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90D8E98-9758-45C9-8FE5-E3725932D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1611" y="2945757"/>
                        <a:ext cx="331245" cy="30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Triangle 6">
            <a:extLst>
              <a:ext uri="{FF2B5EF4-FFF2-40B4-BE49-F238E27FC236}">
                <a16:creationId xmlns:a16="http://schemas.microsoft.com/office/drawing/2014/main" id="{0EABD778-58FA-42B9-97DC-753DD8A3462A}"/>
              </a:ext>
            </a:extLst>
          </p:cNvPr>
          <p:cNvSpPr/>
          <p:nvPr/>
        </p:nvSpPr>
        <p:spPr>
          <a:xfrm>
            <a:off x="2605670" y="1371600"/>
            <a:ext cx="1612740" cy="1574157"/>
          </a:xfrm>
          <a:prstGeom prst="rt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D4BF0A-BA92-4CEB-A083-317455344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43460"/>
              </p:ext>
            </p:extLst>
          </p:nvPr>
        </p:nvGraphicFramePr>
        <p:xfrm>
          <a:off x="2222339" y="2046808"/>
          <a:ext cx="331245" cy="3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2D4BF0A-BA92-4CEB-A083-317455344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2339" y="2046808"/>
                        <a:ext cx="331245" cy="30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70490B-C9BF-400C-9C93-3469FAF6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08786"/>
              </p:ext>
            </p:extLst>
          </p:nvPr>
        </p:nvGraphicFramePr>
        <p:xfrm>
          <a:off x="3075005" y="2945757"/>
          <a:ext cx="331245" cy="3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70490B-C9BF-400C-9C93-3469FAF6F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5005" y="2945757"/>
                        <a:ext cx="331245" cy="30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816950-A6B7-4841-9E56-704E25ABA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24259"/>
              </p:ext>
            </p:extLst>
          </p:nvPr>
        </p:nvGraphicFramePr>
        <p:xfrm>
          <a:off x="2605670" y="2419109"/>
          <a:ext cx="1042951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816950-A6B7-4841-9E56-704E25ABA4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5670" y="2419109"/>
                        <a:ext cx="1042951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27C015-D074-49EE-A468-49476A24C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11036"/>
              </p:ext>
            </p:extLst>
          </p:nvPr>
        </p:nvGraphicFramePr>
        <p:xfrm>
          <a:off x="1219190" y="2505026"/>
          <a:ext cx="588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F27C015-D074-49EE-A468-49476A24C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19190" y="2505026"/>
                        <a:ext cx="5889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AF1513C9-0F42-4B48-9974-73C469179196}"/>
              </a:ext>
            </a:extLst>
          </p:cNvPr>
          <p:cNvSpPr/>
          <p:nvPr/>
        </p:nvSpPr>
        <p:spPr>
          <a:xfrm>
            <a:off x="1232705" y="3738623"/>
            <a:ext cx="983848" cy="914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A6001FB9-BC0F-44C5-A76F-98BC7B860FDB}"/>
              </a:ext>
            </a:extLst>
          </p:cNvPr>
          <p:cNvSpPr/>
          <p:nvPr/>
        </p:nvSpPr>
        <p:spPr>
          <a:xfrm>
            <a:off x="1232706" y="3900929"/>
            <a:ext cx="983848" cy="526387"/>
          </a:xfrm>
          <a:prstGeom prst="arc">
            <a:avLst>
              <a:gd name="adj1" fmla="val 21378523"/>
              <a:gd name="adj2" fmla="val 1103350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9626182-C020-4140-A1E7-A6183CCD3CCD}"/>
              </a:ext>
            </a:extLst>
          </p:cNvPr>
          <p:cNvGrpSpPr/>
          <p:nvPr/>
        </p:nvGrpSpPr>
        <p:grpSpPr>
          <a:xfrm>
            <a:off x="2605670" y="3429000"/>
            <a:ext cx="1460904" cy="1323876"/>
            <a:chOff x="2914326" y="3771922"/>
            <a:chExt cx="983849" cy="914400"/>
          </a:xfrm>
          <a:solidFill>
            <a:srgbClr val="FFC000"/>
          </a:solidFill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D54538F-7F37-4B4A-B9B2-E994EB161994}"/>
                </a:ext>
              </a:extLst>
            </p:cNvPr>
            <p:cNvSpPr/>
            <p:nvPr/>
          </p:nvSpPr>
          <p:spPr>
            <a:xfrm>
              <a:off x="2914326" y="3771922"/>
              <a:ext cx="983848" cy="9144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E83CC49C-A146-4D40-9784-CF4A7CAE961B}"/>
                </a:ext>
              </a:extLst>
            </p:cNvPr>
            <p:cNvSpPr/>
            <p:nvPr/>
          </p:nvSpPr>
          <p:spPr>
            <a:xfrm>
              <a:off x="2914327" y="3934228"/>
              <a:ext cx="983848" cy="526387"/>
            </a:xfrm>
            <a:prstGeom prst="arc">
              <a:avLst>
                <a:gd name="adj1" fmla="val 21378523"/>
                <a:gd name="adj2" fmla="val 11033503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8210C0A-FEAF-4267-959D-A202AF3D9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96044"/>
              </p:ext>
            </p:extLst>
          </p:nvPr>
        </p:nvGraphicFramePr>
        <p:xfrm>
          <a:off x="1241902" y="4706827"/>
          <a:ext cx="983848" cy="30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8210C0A-FEAF-4267-959D-A202AF3D9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1902" y="4706827"/>
                        <a:ext cx="983848" cy="30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930F3E-23FB-4693-BC09-0DA630F14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84454"/>
              </p:ext>
            </p:extLst>
          </p:nvPr>
        </p:nvGraphicFramePr>
        <p:xfrm>
          <a:off x="2953289" y="4752876"/>
          <a:ext cx="57467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28600" progId="Equation.DSMT4">
                  <p:embed/>
                </p:oleObj>
              </mc:Choice>
              <mc:Fallback>
                <p:oleObj name="Equation" r:id="rId16" imgW="3934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930F3E-23FB-4693-BC09-0DA630F14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3289" y="4752876"/>
                        <a:ext cx="574676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F723B83-5701-44C1-ACBA-CF919BDB9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36390"/>
              </p:ext>
            </p:extLst>
          </p:nvPr>
        </p:nvGraphicFramePr>
        <p:xfrm>
          <a:off x="1098103" y="5082491"/>
          <a:ext cx="1206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03040" progId="Equation.DSMT4">
                  <p:embed/>
                </p:oleObj>
              </mc:Choice>
              <mc:Fallback>
                <p:oleObj name="Equation" r:id="rId18" imgW="8254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F723B83-5701-44C1-ACBA-CF919BDB9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8103" y="5082491"/>
                        <a:ext cx="1206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E795CC9-F17F-4DBE-8CAF-34B7F28DD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99972"/>
              </p:ext>
            </p:extLst>
          </p:nvPr>
        </p:nvGraphicFramePr>
        <p:xfrm>
          <a:off x="2846810" y="5082491"/>
          <a:ext cx="1371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03040" progId="Equation.DSMT4">
                  <p:embed/>
                </p:oleObj>
              </mc:Choice>
              <mc:Fallback>
                <p:oleObj name="Equation" r:id="rId20" imgW="9396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E795CC9-F17F-4DBE-8CAF-34B7F28DD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46810" y="5082491"/>
                        <a:ext cx="13716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42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4E628-AA41-4FB9-AF53-67C529A34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367" y="274638"/>
            <a:ext cx="7635433" cy="506653"/>
          </a:xfrm>
        </p:spPr>
        <p:txBody>
          <a:bodyPr>
            <a:normAutofit fontScale="90000"/>
          </a:bodyPr>
          <a:lstStyle/>
          <a:p>
            <a:r>
              <a:rPr lang="en-CA" dirty="0"/>
              <a:t>Scale Factors and Similar Ob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B701A2-C3A3-4DF6-8121-EE4976C8390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981" y="781291"/>
            <a:ext cx="8663651" cy="763929"/>
          </a:xfrm>
        </p:spPr>
        <p:txBody>
          <a:bodyPr/>
          <a:lstStyle/>
          <a:p>
            <a:r>
              <a:rPr lang="en-CA" sz="2100" dirty="0"/>
              <a:t>Suppose you take a triangle and increase all the sides by a factor of 3, then each side will be 3 times longer than it used to be: 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265CFDC5-2E8A-4E98-85A6-3103DD9DB638}"/>
              </a:ext>
            </a:extLst>
          </p:cNvPr>
          <p:cNvSpPr/>
          <p:nvPr/>
        </p:nvSpPr>
        <p:spPr>
          <a:xfrm>
            <a:off x="4456255" y="1545220"/>
            <a:ext cx="2534856" cy="1261640"/>
          </a:xfrm>
          <a:prstGeom prst="triangle">
            <a:avLst>
              <a:gd name="adj" fmla="val 24886"/>
            </a:avLst>
          </a:prstGeom>
          <a:solidFill>
            <a:srgbClr val="00B0F0">
              <a:alpha val="3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4E82CF72-4E65-4309-BA7C-DE8C302DF6D4}"/>
              </a:ext>
            </a:extLst>
          </p:cNvPr>
          <p:cNvSpPr/>
          <p:nvPr/>
        </p:nvSpPr>
        <p:spPr>
          <a:xfrm>
            <a:off x="1205157" y="2051873"/>
            <a:ext cx="1520914" cy="756984"/>
          </a:xfrm>
          <a:prstGeom prst="triangle">
            <a:avLst>
              <a:gd name="adj" fmla="val 24886"/>
            </a:avLst>
          </a:prstGeom>
          <a:solidFill>
            <a:srgbClr val="00B0F0">
              <a:alpha val="3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ECCE62-A13A-4AC7-B032-581474C7F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45722"/>
              </p:ext>
            </p:extLst>
          </p:nvPr>
        </p:nvGraphicFramePr>
        <p:xfrm>
          <a:off x="1061829" y="2176463"/>
          <a:ext cx="254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ECCE62-A13A-4AC7-B032-581474C7F8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1829" y="2176463"/>
                        <a:ext cx="2540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39AEA2-CC31-457B-85E7-2046A3B2E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88937"/>
              </p:ext>
            </p:extLst>
          </p:nvPr>
        </p:nvGraphicFramePr>
        <p:xfrm>
          <a:off x="2104547" y="2052638"/>
          <a:ext cx="255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39AEA2-CC31-457B-85E7-2046A3B2E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4547" y="2052638"/>
                        <a:ext cx="2555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1AECAB-B135-4503-91A7-0125B5AFD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26924"/>
              </p:ext>
            </p:extLst>
          </p:nvPr>
        </p:nvGraphicFramePr>
        <p:xfrm>
          <a:off x="1730385" y="2797403"/>
          <a:ext cx="284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1AECAB-B135-4503-91A7-0125B5AFDC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0385" y="2797403"/>
                        <a:ext cx="2841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375E0AD-253E-4222-8479-EE8C9BD18490}"/>
              </a:ext>
            </a:extLst>
          </p:cNvPr>
          <p:cNvCxnSpPr/>
          <p:nvPr/>
        </p:nvCxnSpPr>
        <p:spPr>
          <a:xfrm>
            <a:off x="2920817" y="2499799"/>
            <a:ext cx="1052547" cy="0"/>
          </a:xfrm>
          <a:prstGeom prst="straightConnector1">
            <a:avLst/>
          </a:prstGeom>
          <a:ln w="793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AB6142-5D73-490D-85AD-5A081CF23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98551"/>
              </p:ext>
            </p:extLst>
          </p:nvPr>
        </p:nvGraphicFramePr>
        <p:xfrm>
          <a:off x="3177731" y="2052028"/>
          <a:ext cx="4254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AB6142-5D73-490D-85AD-5A081CF23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7731" y="2052028"/>
                        <a:ext cx="4254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69760E-B3A0-4C5A-BFF6-A03BB0720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68778"/>
              </p:ext>
            </p:extLst>
          </p:nvPr>
        </p:nvGraphicFramePr>
        <p:xfrm>
          <a:off x="5965224" y="1824072"/>
          <a:ext cx="3984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B69760E-B3A0-4C5A-BFF6-A03BB0720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5224" y="1824072"/>
                        <a:ext cx="3984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4C22909-7241-4676-9626-AE013A571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56315"/>
              </p:ext>
            </p:extLst>
          </p:nvPr>
        </p:nvGraphicFramePr>
        <p:xfrm>
          <a:off x="5361399" y="2816567"/>
          <a:ext cx="425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4C22909-7241-4676-9626-AE013A571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1399" y="2816567"/>
                        <a:ext cx="4254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B9EF132-E307-41D5-9F4C-0D22C8493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72488"/>
              </p:ext>
            </p:extLst>
          </p:nvPr>
        </p:nvGraphicFramePr>
        <p:xfrm>
          <a:off x="4444205" y="1920886"/>
          <a:ext cx="255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B9EF132-E307-41D5-9F4C-0D22C8493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4205" y="1920886"/>
                        <a:ext cx="2555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E074C9DC-844B-4C72-9E30-711A32F04BBC}"/>
              </a:ext>
            </a:extLst>
          </p:cNvPr>
          <p:cNvSpPr txBox="1">
            <a:spLocks/>
          </p:cNvSpPr>
          <p:nvPr/>
        </p:nvSpPr>
        <p:spPr bwMode="auto">
          <a:xfrm>
            <a:off x="240174" y="3272341"/>
            <a:ext cx="8663651" cy="12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If you increase all the sides by the same scale factor, then the object will be “similar”, meaning all the sides will be in ratio and corresponding angles are equal</a:t>
            </a:r>
          </a:p>
        </p:txBody>
      </p: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A167651C-9A12-4B96-9351-B697F0F7AFF5}"/>
              </a:ext>
            </a:extLst>
          </p:cNvPr>
          <p:cNvSpPr/>
          <p:nvPr/>
        </p:nvSpPr>
        <p:spPr>
          <a:xfrm>
            <a:off x="2337500" y="2631306"/>
            <a:ext cx="118412" cy="124990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014DF5F9-6E9E-4DFD-AE7C-76CCA3364157}"/>
              </a:ext>
            </a:extLst>
          </p:cNvPr>
          <p:cNvSpPr/>
          <p:nvPr/>
        </p:nvSpPr>
        <p:spPr>
          <a:xfrm>
            <a:off x="6602774" y="2650236"/>
            <a:ext cx="118412" cy="124990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Heart 17">
            <a:extLst>
              <a:ext uri="{FF2B5EF4-FFF2-40B4-BE49-F238E27FC236}">
                <a16:creationId xmlns:a16="http://schemas.microsoft.com/office/drawing/2014/main" id="{C02D8B64-819F-4631-A34E-CDEE4489B673}"/>
              </a:ext>
            </a:extLst>
          </p:cNvPr>
          <p:cNvSpPr/>
          <p:nvPr/>
        </p:nvSpPr>
        <p:spPr>
          <a:xfrm>
            <a:off x="1561264" y="2176040"/>
            <a:ext cx="138686" cy="144725"/>
          </a:xfrm>
          <a:prstGeom prst="hear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Heart 18">
            <a:extLst>
              <a:ext uri="{FF2B5EF4-FFF2-40B4-BE49-F238E27FC236}">
                <a16:creationId xmlns:a16="http://schemas.microsoft.com/office/drawing/2014/main" id="{643484B9-3E20-4F67-9E75-B7ACD76662E5}"/>
              </a:ext>
            </a:extLst>
          </p:cNvPr>
          <p:cNvSpPr/>
          <p:nvPr/>
        </p:nvSpPr>
        <p:spPr>
          <a:xfrm>
            <a:off x="5055500" y="1672120"/>
            <a:ext cx="138686" cy="144725"/>
          </a:xfrm>
          <a:prstGeom prst="hear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D0A8F195-2959-4EAE-AD12-3869131FE8D4}"/>
              </a:ext>
            </a:extLst>
          </p:cNvPr>
          <p:cNvSpPr txBox="1">
            <a:spLocks/>
          </p:cNvSpPr>
          <p:nvPr/>
        </p:nvSpPr>
        <p:spPr bwMode="auto">
          <a:xfrm>
            <a:off x="240174" y="4366644"/>
            <a:ext cx="8663651" cy="718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Two objects are similar if all the sides are in “ratio” and corresponding angles are equal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88CA6C-F091-4CC1-B3DF-340608D1BF49}"/>
              </a:ext>
            </a:extLst>
          </p:cNvPr>
          <p:cNvSpPr txBox="1"/>
          <p:nvPr/>
        </p:nvSpPr>
        <p:spPr>
          <a:xfrm>
            <a:off x="499960" y="5104903"/>
            <a:ext cx="242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milar Triangl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78FC9C9-047E-467D-A8D4-F656B21792B1}"/>
              </a:ext>
            </a:extLst>
          </p:cNvPr>
          <p:cNvSpPr txBox="1"/>
          <p:nvPr/>
        </p:nvSpPr>
        <p:spPr>
          <a:xfrm>
            <a:off x="5392345" y="5022335"/>
            <a:ext cx="242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 Simila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04E0D06-0A70-45FB-81CB-8D0F1B9B2791}"/>
              </a:ext>
            </a:extLst>
          </p:cNvPr>
          <p:cNvGrpSpPr/>
          <p:nvPr/>
        </p:nvGrpSpPr>
        <p:grpSpPr>
          <a:xfrm>
            <a:off x="289367" y="5693513"/>
            <a:ext cx="1410583" cy="1031622"/>
            <a:chOff x="289367" y="5698217"/>
            <a:chExt cx="1410583" cy="1031622"/>
          </a:xfrm>
        </p:grpSpPr>
        <p:sp>
          <p:nvSpPr>
            <p:cNvPr id="27" name="Isosceles Triangle 26">
              <a:extLst>
                <a:ext uri="{FF2B5EF4-FFF2-40B4-BE49-F238E27FC236}">
                  <a16:creationId xmlns:a16="http://schemas.microsoft.com/office/drawing/2014/main" id="{9AAA5D42-F6E1-44F9-86FF-6E8D083E1F98}"/>
                </a:ext>
              </a:extLst>
            </p:cNvPr>
            <p:cNvSpPr/>
            <p:nvPr/>
          </p:nvSpPr>
          <p:spPr>
            <a:xfrm>
              <a:off x="498128" y="5698217"/>
              <a:ext cx="1201822" cy="756984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39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AE44A95-871C-4D96-8DFF-9223EFC994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658051"/>
                </p:ext>
              </p:extLst>
            </p:nvPr>
          </p:nvGraphicFramePr>
          <p:xfrm>
            <a:off x="289367" y="6030957"/>
            <a:ext cx="284162" cy="29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77480" progId="Equation.DSMT4">
                    <p:embed/>
                  </p:oleObj>
                </mc:Choice>
                <mc:Fallback>
                  <p:oleObj name="Equation" r:id="rId16" imgW="114120" imgH="177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7AE44A95-871C-4D96-8DFF-9223EFC994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9367" y="6030957"/>
                          <a:ext cx="284162" cy="29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25FF7800-8C69-4DE2-80CE-D55A5FB990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139862"/>
                </p:ext>
              </p:extLst>
            </p:nvPr>
          </p:nvGraphicFramePr>
          <p:xfrm>
            <a:off x="872916" y="6455201"/>
            <a:ext cx="315913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64880" progId="Equation.DSMT4">
                    <p:embed/>
                  </p:oleObj>
                </mc:Choice>
                <mc:Fallback>
                  <p:oleObj name="Equation" r:id="rId18" imgW="126720" imgH="1648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25FF7800-8C69-4DE2-80CE-D55A5FB990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72916" y="6455201"/>
                          <a:ext cx="315913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9B52C807-C6A3-4592-A0D7-AC3E35F00D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081220"/>
                </p:ext>
              </p:extLst>
            </p:nvPr>
          </p:nvGraphicFramePr>
          <p:xfrm>
            <a:off x="1031667" y="5790473"/>
            <a:ext cx="284162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4120" imgH="177480" progId="Equation.DSMT4">
                    <p:embed/>
                  </p:oleObj>
                </mc:Choice>
                <mc:Fallback>
                  <p:oleObj name="Equation" r:id="rId20" imgW="11412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9B52C807-C6A3-4592-A0D7-AC3E35F00D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31667" y="5790473"/>
                          <a:ext cx="284162" cy="296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1697D846-B1B6-45E6-9A44-4FA5434E7989}"/>
              </a:ext>
            </a:extLst>
          </p:cNvPr>
          <p:cNvGrpSpPr/>
          <p:nvPr/>
        </p:nvGrpSpPr>
        <p:grpSpPr>
          <a:xfrm>
            <a:off x="1954419" y="5447636"/>
            <a:ext cx="2018945" cy="1278660"/>
            <a:chOff x="1954419" y="5452340"/>
            <a:chExt cx="2018945" cy="1278660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8D05AC24-24E4-49A6-B4A8-695AF7377366}"/>
                </a:ext>
              </a:extLst>
            </p:cNvPr>
            <p:cNvSpPr/>
            <p:nvPr/>
          </p:nvSpPr>
          <p:spPr>
            <a:xfrm>
              <a:off x="2238690" y="5452340"/>
              <a:ext cx="1734674" cy="1002861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39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72F029A-0853-4D12-943C-AB6EDE5CC6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429714"/>
                </p:ext>
              </p:extLst>
            </p:nvPr>
          </p:nvGraphicFramePr>
          <p:xfrm>
            <a:off x="1954419" y="5883275"/>
            <a:ext cx="31591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972F029A-0853-4D12-943C-AB6EDE5CC6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954419" y="5883275"/>
                          <a:ext cx="315912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95CEF9CC-3ED7-4420-A5E1-812B4F1193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878040"/>
                </p:ext>
              </p:extLst>
            </p:nvPr>
          </p:nvGraphicFramePr>
          <p:xfrm>
            <a:off x="2856141" y="6434138"/>
            <a:ext cx="28575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77480" progId="Equation.DSMT4">
                    <p:embed/>
                  </p:oleObj>
                </mc:Choice>
                <mc:Fallback>
                  <p:oleObj name="Equation" r:id="rId24" imgW="114120" imgH="1774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95CEF9CC-3ED7-4420-A5E1-812B4F1193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856141" y="6434138"/>
                          <a:ext cx="285750" cy="296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0281EAFF-2214-4C86-8A9C-9E7C79E876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968745"/>
                </p:ext>
              </p:extLst>
            </p:nvPr>
          </p:nvGraphicFramePr>
          <p:xfrm>
            <a:off x="3055710" y="5688004"/>
            <a:ext cx="309914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480" imgH="177480" progId="Equation.DSMT4">
                    <p:embed/>
                  </p:oleObj>
                </mc:Choice>
                <mc:Fallback>
                  <p:oleObj name="Equation" r:id="rId26" imgW="177480" imgH="17748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0281EAFF-2214-4C86-8A9C-9E7C79E876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055710" y="5688004"/>
                          <a:ext cx="309914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0099718-8F1A-4968-8F09-36E45783A2E2}"/>
              </a:ext>
            </a:extLst>
          </p:cNvPr>
          <p:cNvGrpSpPr/>
          <p:nvPr/>
        </p:nvGrpSpPr>
        <p:grpSpPr>
          <a:xfrm>
            <a:off x="4854575" y="5437631"/>
            <a:ext cx="3689318" cy="1420369"/>
            <a:chOff x="4854575" y="5437631"/>
            <a:chExt cx="3689318" cy="1420369"/>
          </a:xfrm>
        </p:grpSpPr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A7ED3CA3-ED25-49F9-9A83-1568781F6EC9}"/>
                </a:ext>
              </a:extLst>
            </p:cNvPr>
            <p:cNvSpPr/>
            <p:nvPr/>
          </p:nvSpPr>
          <p:spPr>
            <a:xfrm>
              <a:off x="5068657" y="5683508"/>
              <a:ext cx="1201822" cy="756984"/>
            </a:xfrm>
            <a:prstGeom prst="triangle">
              <a:avLst>
                <a:gd name="adj" fmla="val 14779"/>
              </a:avLst>
            </a:prstGeom>
            <a:solidFill>
              <a:srgbClr val="00B0F0">
                <a:alpha val="39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BDD3E503-1E68-4949-9DEE-FF659890A915}"/>
                </a:ext>
              </a:extLst>
            </p:cNvPr>
            <p:cNvSpPr/>
            <p:nvPr/>
          </p:nvSpPr>
          <p:spPr>
            <a:xfrm>
              <a:off x="6809219" y="5437631"/>
              <a:ext cx="1734674" cy="1002861"/>
            </a:xfrm>
            <a:prstGeom prst="triangle">
              <a:avLst>
                <a:gd name="adj" fmla="val 18962"/>
              </a:avLst>
            </a:prstGeom>
            <a:solidFill>
              <a:srgbClr val="00B0F0">
                <a:alpha val="39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5D9F6051-BF53-4759-A861-B30CB5327B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870912"/>
                </p:ext>
              </p:extLst>
            </p:nvPr>
          </p:nvGraphicFramePr>
          <p:xfrm>
            <a:off x="4854575" y="5866479"/>
            <a:ext cx="28257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64880" progId="Equation.DSMT4">
                    <p:embed/>
                  </p:oleObj>
                </mc:Choice>
                <mc:Fallback>
                  <p:oleObj name="Equation" r:id="rId28" imgW="126720" imgH="1648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5D9F6051-BF53-4759-A861-B30CB5327B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854575" y="5866479"/>
                          <a:ext cx="282575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4F9339CB-E76C-4C9A-9C95-83AE3FADBB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900919"/>
                </p:ext>
              </p:extLst>
            </p:nvPr>
          </p:nvGraphicFramePr>
          <p:xfrm>
            <a:off x="5669568" y="5684169"/>
            <a:ext cx="254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14120" imgH="177480" progId="Equation.DSMT4">
                    <p:embed/>
                  </p:oleObj>
                </mc:Choice>
                <mc:Fallback>
                  <p:oleObj name="Equation" r:id="rId30" imgW="114120" imgH="17748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4F9339CB-E76C-4C9A-9C95-83AE3FADBB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669568" y="5684169"/>
                          <a:ext cx="254000" cy="398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126D94BE-1195-47E9-A6F1-4D85B87F77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89843"/>
                </p:ext>
              </p:extLst>
            </p:nvPr>
          </p:nvGraphicFramePr>
          <p:xfrm>
            <a:off x="5441108" y="6459537"/>
            <a:ext cx="2825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26720" imgH="177480" progId="Equation.DSMT4">
                    <p:embed/>
                  </p:oleObj>
                </mc:Choice>
                <mc:Fallback>
                  <p:oleObj name="Equation" r:id="rId32" imgW="126720" imgH="1774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126D94BE-1195-47E9-A6F1-4D85B87F77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441108" y="6459537"/>
                          <a:ext cx="282575" cy="398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DF12D612-CE80-4E93-8FFF-33B0CD8EE8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250226"/>
                </p:ext>
              </p:extLst>
            </p:nvPr>
          </p:nvGraphicFramePr>
          <p:xfrm>
            <a:off x="6655484" y="5715000"/>
            <a:ext cx="2540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14120" imgH="177480" progId="Equation.DSMT4">
                    <p:embed/>
                  </p:oleObj>
                </mc:Choice>
                <mc:Fallback>
                  <p:oleObj name="Equation" r:id="rId34" imgW="11412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DF12D612-CE80-4E93-8FFF-33B0CD8EE8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655484" y="5715000"/>
                          <a:ext cx="254000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01AD46E9-F440-4321-961E-FDF9E6EB26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056223"/>
                </p:ext>
              </p:extLst>
            </p:nvPr>
          </p:nvGraphicFramePr>
          <p:xfrm>
            <a:off x="7703918" y="5549900"/>
            <a:ext cx="395288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77480" imgH="177480" progId="Equation.DSMT4">
                    <p:embed/>
                  </p:oleObj>
                </mc:Choice>
                <mc:Fallback>
                  <p:oleObj name="Equation" r:id="rId36" imgW="177480" imgH="1774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01AD46E9-F440-4321-961E-FDF9E6EB26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703918" y="5549900"/>
                          <a:ext cx="395288" cy="398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0A71CC4-30B5-411B-A5CF-F55EB76AFF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501285"/>
                </p:ext>
              </p:extLst>
            </p:nvPr>
          </p:nvGraphicFramePr>
          <p:xfrm>
            <a:off x="7394170" y="6440492"/>
            <a:ext cx="39528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7480" imgH="177480" progId="Equation.DSMT4">
                    <p:embed/>
                  </p:oleObj>
                </mc:Choice>
                <mc:Fallback>
                  <p:oleObj name="Equation" r:id="rId38" imgW="177480" imgH="177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0A71CC4-30B5-411B-A5CF-F55EB76AFF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7394170" y="6440492"/>
                          <a:ext cx="395287" cy="398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6380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5" grpId="0"/>
      <p:bldP spid="16" grpId="0" animBg="1"/>
      <p:bldP spid="17" grpId="0" animBg="1"/>
      <p:bldP spid="18" grpId="0" animBg="1"/>
      <p:bldP spid="19" grpId="0" animBg="1"/>
      <p:bldP spid="20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20EEB7-F683-4CF5-8719-4B4BB1AA2FA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4592" y="172684"/>
            <a:ext cx="8667065" cy="478579"/>
          </a:xfrm>
        </p:spPr>
        <p:txBody>
          <a:bodyPr/>
          <a:lstStyle/>
          <a:p>
            <a:pPr marL="0" indent="0">
              <a:buNone/>
            </a:pPr>
            <a:r>
              <a:rPr lang="en-CA" sz="2100" dirty="0"/>
              <a:t>Ex: Indicate if the following statements are TRUE or FALS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DA6D9E8-A962-42EC-999A-EC64AE2DEF2B}"/>
              </a:ext>
            </a:extLst>
          </p:cNvPr>
          <p:cNvSpPr txBox="1">
            <a:spLocks/>
          </p:cNvSpPr>
          <p:nvPr/>
        </p:nvSpPr>
        <p:spPr bwMode="auto">
          <a:xfrm>
            <a:off x="154592" y="936877"/>
            <a:ext cx="8667065" cy="81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/>
              <a:t>a) Two objects are similar if they look exactly alike but one objects is bigger than the other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F7E1BEF-E2ED-4D04-AA44-E07B902DCBBD}"/>
              </a:ext>
            </a:extLst>
          </p:cNvPr>
          <p:cNvSpPr txBox="1">
            <a:spLocks/>
          </p:cNvSpPr>
          <p:nvPr/>
        </p:nvSpPr>
        <p:spPr bwMode="auto">
          <a:xfrm>
            <a:off x="154592" y="2451010"/>
            <a:ext cx="8667065" cy="81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/>
              <a:t>b) Two different squares are always going to be similar to each other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CC8163E-1E3A-4605-BD02-AF0A82807DCA}"/>
              </a:ext>
            </a:extLst>
          </p:cNvPr>
          <p:cNvSpPr txBox="1">
            <a:spLocks/>
          </p:cNvSpPr>
          <p:nvPr/>
        </p:nvSpPr>
        <p:spPr bwMode="auto">
          <a:xfrm>
            <a:off x="154592" y="3965143"/>
            <a:ext cx="8667065" cy="81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/>
              <a:t>c) Two different rectangles are always going to be similar to each other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802EDF2-4CE9-4808-A0FC-44ADA52A548F}"/>
              </a:ext>
            </a:extLst>
          </p:cNvPr>
          <p:cNvSpPr txBox="1">
            <a:spLocks/>
          </p:cNvSpPr>
          <p:nvPr/>
        </p:nvSpPr>
        <p:spPr bwMode="auto">
          <a:xfrm>
            <a:off x="162268" y="5268763"/>
            <a:ext cx="8667065" cy="81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/>
              <a:t>d) If two triangles have all corresponding angles equal (AAA) then they must be similar</a:t>
            </a:r>
          </a:p>
        </p:txBody>
      </p:sp>
    </p:spTree>
    <p:extLst>
      <p:ext uri="{BB962C8B-B14F-4D97-AF65-F5344CB8AC3E}">
        <p14:creationId xmlns:p14="http://schemas.microsoft.com/office/powerpoint/2010/main" val="3978715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sz="2600" cap="none" dirty="0"/>
              <a:t>I) SCALING AN OBJECT (SCALE FACTORS)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57263"/>
            <a:ext cx="8043863" cy="1400175"/>
          </a:xfrm>
        </p:spPr>
        <p:txBody>
          <a:bodyPr/>
          <a:lstStyle/>
          <a:p>
            <a:pPr eaLnBrk="1" hangingPunct="1"/>
            <a:r>
              <a:rPr lang="en-CA" altLang="en-US" dirty="0">
                <a:solidFill>
                  <a:srgbClr val="FF0000"/>
                </a:solidFill>
              </a:rPr>
              <a:t>Scaling</a:t>
            </a:r>
            <a:r>
              <a:rPr lang="en-CA" altLang="en-US" dirty="0"/>
              <a:t> means making something </a:t>
            </a:r>
            <a:r>
              <a:rPr lang="en-CA" altLang="en-US" dirty="0">
                <a:solidFill>
                  <a:srgbClr val="FF0000"/>
                </a:solidFill>
              </a:rPr>
              <a:t>bigger</a:t>
            </a:r>
            <a:r>
              <a:rPr lang="en-CA" altLang="en-US" dirty="0"/>
              <a:t>/</a:t>
            </a:r>
            <a:r>
              <a:rPr lang="en-CA" altLang="en-US" dirty="0">
                <a:solidFill>
                  <a:srgbClr val="0070C0"/>
                </a:solidFill>
              </a:rPr>
              <a:t>smaller</a:t>
            </a:r>
            <a:r>
              <a:rPr lang="en-CA" altLang="en-US" dirty="0"/>
              <a:t>.</a:t>
            </a:r>
          </a:p>
          <a:p>
            <a:pPr eaLnBrk="1" hangingPunct="1"/>
            <a:r>
              <a:rPr lang="en-CA" altLang="en-US" dirty="0"/>
              <a:t>A “</a:t>
            </a:r>
            <a:r>
              <a:rPr lang="en-CA" altLang="en-US" dirty="0">
                <a:solidFill>
                  <a:srgbClr val="FF0000"/>
                </a:solidFill>
              </a:rPr>
              <a:t>scale factor</a:t>
            </a:r>
            <a:r>
              <a:rPr lang="en-CA" altLang="en-US" dirty="0"/>
              <a:t>” is used when you want to increase something by a constant number</a:t>
            </a:r>
          </a:p>
        </p:txBody>
      </p:sp>
      <p:sp>
        <p:nvSpPr>
          <p:cNvPr id="4" name="Rectangle 3"/>
          <p:cNvSpPr/>
          <p:nvPr/>
        </p:nvSpPr>
        <p:spPr>
          <a:xfrm>
            <a:off x="428625" y="2857500"/>
            <a:ext cx="1071563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28625" y="2714625"/>
            <a:ext cx="1071563" cy="1588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1392237" y="3106738"/>
            <a:ext cx="500063" cy="1588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857250" y="2357438"/>
          <a:ext cx="285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357438"/>
                        <a:ext cx="2857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714500" y="2928938"/>
          <a:ext cx="3571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928938"/>
                        <a:ext cx="3571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357438" y="3357563"/>
            <a:ext cx="142875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84" name="TextBox 13"/>
          <p:cNvSpPr txBox="1">
            <a:spLocks noChangeArrowheads="1"/>
          </p:cNvSpPr>
          <p:nvPr/>
        </p:nvSpPr>
        <p:spPr bwMode="auto">
          <a:xfrm>
            <a:off x="2286000" y="2500313"/>
            <a:ext cx="15446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CA" altLang="en-US"/>
              <a:t>Scale Factor </a:t>
            </a:r>
          </a:p>
          <a:p>
            <a:pPr algn="ctr" eaLnBrk="1" hangingPunct="1"/>
            <a:r>
              <a:rPr lang="en-CA" altLang="en-US"/>
              <a:t>Of “3”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286250" y="2686050"/>
            <a:ext cx="3214688" cy="1588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6858794" y="3571082"/>
            <a:ext cx="1571625" cy="1587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5619750" y="2328863"/>
          <a:ext cx="6667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30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328863"/>
                        <a:ext cx="6667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7691438" y="3357563"/>
          <a:ext cx="738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30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3357563"/>
                        <a:ext cx="7381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286250" y="2857500"/>
            <a:ext cx="3214688" cy="15001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500063" y="4714875"/>
            <a:ext cx="8043862" cy="180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When a </a:t>
            </a:r>
            <a:r>
              <a:rPr lang="en-CA" sz="2400" dirty="0">
                <a:latin typeface="Arial" charset="0"/>
              </a:rPr>
              <a:t>“</a:t>
            </a:r>
            <a:r>
              <a:rPr lang="en-CA" sz="2400" dirty="0">
                <a:solidFill>
                  <a:srgbClr val="FF0000"/>
                </a:solidFill>
                <a:latin typeface="Arial" charset="0"/>
              </a:rPr>
              <a:t>scale factor</a:t>
            </a:r>
            <a:r>
              <a:rPr lang="en-CA" sz="2400" dirty="0">
                <a:latin typeface="Arial" charset="0"/>
              </a:rPr>
              <a:t>”  </a:t>
            </a:r>
            <a:r>
              <a:rPr lang="en-CA" sz="2400" dirty="0">
                <a:latin typeface="+mn-lt"/>
              </a:rPr>
              <a:t>is used, the Width and Length will increase by the same constant. 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object will increase proportionally and all sides will be in “ratio” (Look the same, except bigg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3084" grpId="0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C8C84A-D55C-4CFD-9B9D-223A6FA4A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982" y="274638"/>
            <a:ext cx="8270112" cy="454567"/>
          </a:xfrm>
        </p:spPr>
        <p:txBody>
          <a:bodyPr>
            <a:normAutofit/>
          </a:bodyPr>
          <a:lstStyle/>
          <a:p>
            <a:r>
              <a:rPr lang="en-CA" sz="2200" dirty="0"/>
              <a:t>How do Scale Factors affect length, Area and Volum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24516A-81DB-4A7E-A908-620D67CC4F5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982" y="729204"/>
            <a:ext cx="8676724" cy="5796585"/>
          </a:xfrm>
        </p:spPr>
        <p:txBody>
          <a:bodyPr/>
          <a:lstStyle/>
          <a:p>
            <a:r>
              <a:rPr lang="en-CA" sz="2100" dirty="0"/>
              <a:t>The notation for the scale factor is “k”</a:t>
            </a:r>
          </a:p>
          <a:p>
            <a:r>
              <a:rPr lang="en-CA" sz="2100" dirty="0"/>
              <a:t>Scale factors tell us how many times an object is “scaled” to make it bigger or smaller </a:t>
            </a:r>
          </a:p>
          <a:p>
            <a:r>
              <a:rPr lang="en-CA" sz="2100" dirty="0"/>
              <a:t>A “scaled factor” of 10 means that an object is made 10 times bigger [all </a:t>
            </a:r>
            <a:r>
              <a:rPr lang="en-CA" sz="2100" b="1" dirty="0"/>
              <a:t>lengths</a:t>
            </a:r>
            <a:r>
              <a:rPr lang="en-CA" sz="2100" dirty="0"/>
              <a:t> are 10 times longer]</a:t>
            </a:r>
          </a:p>
          <a:p>
            <a:r>
              <a:rPr lang="en-CA" sz="2100" dirty="0"/>
              <a:t>A “scaled factor” of 0.5 means that an object is made half as big [all the </a:t>
            </a:r>
            <a:r>
              <a:rPr lang="en-CA" sz="2100" b="1" dirty="0"/>
              <a:t>lengths</a:t>
            </a:r>
            <a:r>
              <a:rPr lang="en-CA" sz="2100" dirty="0"/>
              <a:t> are half as long ]</a:t>
            </a:r>
          </a:p>
          <a:p>
            <a:r>
              <a:rPr lang="en-CA" sz="2100" dirty="0"/>
              <a:t>The </a:t>
            </a:r>
            <a:r>
              <a:rPr lang="en-CA" sz="2100" b="1" i="1" dirty="0"/>
              <a:t>Area</a:t>
            </a:r>
            <a:r>
              <a:rPr lang="en-CA" sz="2100" dirty="0"/>
              <a:t> of a scaled object will increase or decrease by a factor of “</a:t>
            </a:r>
            <a:r>
              <a:rPr lang="en-CA" sz="2100" i="1" dirty="0"/>
              <a:t>k to the power of 2</a:t>
            </a:r>
            <a:r>
              <a:rPr lang="en-CA" sz="2100" dirty="0"/>
              <a:t>”   or  [</a:t>
            </a:r>
            <a:r>
              <a:rPr lang="en-CA" sz="2100" i="1" dirty="0"/>
              <a:t>k</a:t>
            </a:r>
            <a:r>
              <a:rPr lang="en-CA" sz="2100" i="1" baseline="30000" dirty="0"/>
              <a:t>2</a:t>
            </a:r>
            <a:r>
              <a:rPr lang="en-CA" sz="2100" dirty="0"/>
              <a:t>]</a:t>
            </a:r>
          </a:p>
          <a:p>
            <a:r>
              <a:rPr lang="en-CA" sz="2100" dirty="0"/>
              <a:t>For instance, if a triangle is increased by a scaled factor of </a:t>
            </a:r>
            <a:r>
              <a:rPr lang="en-CA" sz="2100" i="1" dirty="0"/>
              <a:t>k=2</a:t>
            </a:r>
            <a:r>
              <a:rPr lang="en-CA" sz="2100" dirty="0"/>
              <a:t>, then the area of the triangle will increase by </a:t>
            </a:r>
            <a:r>
              <a:rPr lang="en-CA" sz="2100" i="1" dirty="0"/>
              <a:t>k</a:t>
            </a:r>
            <a:r>
              <a:rPr lang="en-CA" sz="2100" i="1" baseline="30000" dirty="0"/>
              <a:t>2 </a:t>
            </a:r>
            <a:r>
              <a:rPr lang="en-CA" sz="2100" dirty="0"/>
              <a:t>= 4</a:t>
            </a:r>
          </a:p>
          <a:p>
            <a:r>
              <a:rPr lang="en-CA" sz="2100" dirty="0" err="1"/>
              <a:t>Ie</a:t>
            </a:r>
            <a:r>
              <a:rPr lang="en-CA" sz="2100" dirty="0"/>
              <a:t>: if a triangle is increased by a scaled factor of </a:t>
            </a:r>
            <a:r>
              <a:rPr lang="en-CA" sz="2100" i="1" dirty="0"/>
              <a:t>k=3</a:t>
            </a:r>
            <a:r>
              <a:rPr lang="en-CA" sz="2100" dirty="0"/>
              <a:t>, then the area of the triangle will increase by </a:t>
            </a:r>
            <a:r>
              <a:rPr lang="en-CA" sz="2100" i="1" dirty="0"/>
              <a:t>k</a:t>
            </a:r>
            <a:r>
              <a:rPr lang="en-CA" sz="2100" i="1" baseline="30000" dirty="0"/>
              <a:t>2 </a:t>
            </a:r>
            <a:r>
              <a:rPr lang="en-CA" sz="2100" dirty="0"/>
              <a:t>= 9</a:t>
            </a:r>
          </a:p>
          <a:p>
            <a:r>
              <a:rPr lang="en-CA" sz="2100" dirty="0"/>
              <a:t>The </a:t>
            </a:r>
            <a:r>
              <a:rPr lang="en-CA" sz="2100" b="1" i="1" dirty="0"/>
              <a:t>Volume</a:t>
            </a:r>
            <a:r>
              <a:rPr lang="en-CA" sz="2100" dirty="0"/>
              <a:t> of a scaled object will increase or decrease by a factor of “</a:t>
            </a:r>
            <a:r>
              <a:rPr lang="en-CA" sz="2100" i="1" dirty="0"/>
              <a:t>k to the power of 3</a:t>
            </a:r>
            <a:r>
              <a:rPr lang="en-CA" sz="2100" dirty="0"/>
              <a:t>”   or  [</a:t>
            </a:r>
            <a:r>
              <a:rPr lang="en-CA" sz="2100" i="1" dirty="0"/>
              <a:t>k</a:t>
            </a:r>
            <a:r>
              <a:rPr lang="en-CA" sz="2100" i="1" baseline="30000" dirty="0"/>
              <a:t>3</a:t>
            </a:r>
            <a:r>
              <a:rPr lang="en-CA" sz="2100" dirty="0"/>
              <a:t>]</a:t>
            </a:r>
          </a:p>
          <a:p>
            <a:endParaRPr lang="en-CA" sz="2100" dirty="0"/>
          </a:p>
        </p:txBody>
      </p:sp>
    </p:spTree>
    <p:extLst>
      <p:ext uri="{BB962C8B-B14F-4D97-AF65-F5344CB8AC3E}">
        <p14:creationId xmlns:p14="http://schemas.microsoft.com/office/powerpoint/2010/main" val="54337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27" y="-90095"/>
            <a:ext cx="8810092" cy="867868"/>
          </a:xfrm>
        </p:spPr>
        <p:txBody>
          <a:bodyPr>
            <a:normAutofit fontScale="90000"/>
          </a:bodyPr>
          <a:lstStyle/>
          <a:p>
            <a:r>
              <a:rPr lang="en-CA" sz="2200" dirty="0"/>
              <a:t>Ex: If the lengths of all the sides in </a:t>
            </a:r>
            <a:r>
              <a:rPr lang="el-GR" sz="2200" dirty="0"/>
              <a:t>Δ</a:t>
            </a:r>
            <a:r>
              <a:rPr lang="en-CA" sz="2200" dirty="0"/>
              <a:t>DEF is 3 times longer than the sides in </a:t>
            </a:r>
            <a:r>
              <a:rPr lang="el-GR" sz="2200" dirty="0"/>
              <a:t>Δ</a:t>
            </a:r>
            <a:r>
              <a:rPr lang="en-CA" sz="2200" dirty="0"/>
              <a:t>ABC, how many times greater is the area is</a:t>
            </a:r>
            <a:r>
              <a:rPr lang="el-GR" sz="2200" dirty="0"/>
              <a:t> Δ</a:t>
            </a:r>
            <a:r>
              <a:rPr lang="en-CA" sz="2200" dirty="0"/>
              <a:t>DEF ?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508570" y="1993188"/>
            <a:ext cx="2188395" cy="1808251"/>
          </a:xfrm>
          <a:prstGeom prst="triangle">
            <a:avLst/>
          </a:prstGeom>
          <a:solidFill>
            <a:srgbClr val="00B0F0">
              <a:alpha val="6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3994935" y="1186665"/>
            <a:ext cx="3238072" cy="2614774"/>
          </a:xfrm>
          <a:prstGeom prst="triangle">
            <a:avLst/>
          </a:prstGeom>
          <a:solidFill>
            <a:srgbClr val="00B0F0">
              <a:alpha val="6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88440"/>
              </p:ext>
            </p:extLst>
          </p:nvPr>
        </p:nvGraphicFramePr>
        <p:xfrm>
          <a:off x="128427" y="3494961"/>
          <a:ext cx="458912" cy="49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427" y="3494961"/>
                        <a:ext cx="458912" cy="497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67726"/>
              </p:ext>
            </p:extLst>
          </p:nvPr>
        </p:nvGraphicFramePr>
        <p:xfrm>
          <a:off x="1410984" y="1553933"/>
          <a:ext cx="458912" cy="49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0984" y="1553933"/>
                        <a:ext cx="458912" cy="497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73174"/>
              </p:ext>
            </p:extLst>
          </p:nvPr>
        </p:nvGraphicFramePr>
        <p:xfrm>
          <a:off x="2657769" y="3494961"/>
          <a:ext cx="458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7769" y="3494961"/>
                        <a:ext cx="45878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08266"/>
              </p:ext>
            </p:extLst>
          </p:nvPr>
        </p:nvGraphicFramePr>
        <p:xfrm>
          <a:off x="3574676" y="3490538"/>
          <a:ext cx="4968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4676" y="3490538"/>
                        <a:ext cx="496887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7040"/>
              </p:ext>
            </p:extLst>
          </p:nvPr>
        </p:nvGraphicFramePr>
        <p:xfrm>
          <a:off x="5436740" y="716462"/>
          <a:ext cx="458912" cy="49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740" y="716462"/>
                        <a:ext cx="458912" cy="497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6671"/>
              </p:ext>
            </p:extLst>
          </p:nvPr>
        </p:nvGraphicFramePr>
        <p:xfrm>
          <a:off x="7233007" y="3494961"/>
          <a:ext cx="4968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3007" y="3494961"/>
                        <a:ext cx="496887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4935" y="4541177"/>
            <a:ext cx="4023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Let the base of the little triangle be ‘x”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81506"/>
              </p:ext>
            </p:extLst>
          </p:nvPr>
        </p:nvGraphicFramePr>
        <p:xfrm>
          <a:off x="1286982" y="3783566"/>
          <a:ext cx="3825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6982" y="3783566"/>
                        <a:ext cx="3825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85149"/>
              </p:ext>
            </p:extLst>
          </p:nvPr>
        </p:nvGraphicFramePr>
        <p:xfrm>
          <a:off x="5407857" y="3801537"/>
          <a:ext cx="412228" cy="38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7857" y="3801537"/>
                        <a:ext cx="412228" cy="38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8910" y="4924742"/>
            <a:ext cx="4249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Then the base of the big triangle be ‘3x”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8910" y="5319402"/>
            <a:ext cx="414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Let the height of the little triangle be ‘h”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2885" y="5702967"/>
            <a:ext cx="437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Then the height of the big triangle be ‘3h”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1587355" y="2005600"/>
            <a:ext cx="20548" cy="1795839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78497"/>
              </p:ext>
            </p:extLst>
          </p:nvPr>
        </p:nvGraphicFramePr>
        <p:xfrm>
          <a:off x="1564878" y="2812624"/>
          <a:ext cx="3825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64878" y="2812624"/>
                        <a:ext cx="3825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endCxn id="5" idx="3"/>
          </p:cNvCxnSpPr>
          <p:nvPr/>
        </p:nvCxnSpPr>
        <p:spPr>
          <a:xfrm flipH="1">
            <a:off x="5613971" y="1213882"/>
            <a:ext cx="2539" cy="2587557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444910"/>
              </p:ext>
            </p:extLst>
          </p:nvPr>
        </p:nvGraphicFramePr>
        <p:xfrm>
          <a:off x="5559425" y="2544763"/>
          <a:ext cx="574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59425" y="2544763"/>
                        <a:ext cx="5746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19324"/>
              </p:ext>
            </p:extLst>
          </p:nvPr>
        </p:nvGraphicFramePr>
        <p:xfrm>
          <a:off x="587339" y="4308027"/>
          <a:ext cx="23431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0" imgH="393480" progId="Equation.DSMT4">
                  <p:embed/>
                </p:oleObj>
              </mc:Choice>
              <mc:Fallback>
                <p:oleObj name="Equation" r:id="rId22" imgW="77436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7339" y="4308027"/>
                        <a:ext cx="234315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1000"/>
              </p:ext>
            </p:extLst>
          </p:nvPr>
        </p:nvGraphicFramePr>
        <p:xfrm>
          <a:off x="1638997" y="4482527"/>
          <a:ext cx="384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38997" y="4482527"/>
                        <a:ext cx="3841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89425"/>
              </p:ext>
            </p:extLst>
          </p:nvPr>
        </p:nvGraphicFramePr>
        <p:xfrm>
          <a:off x="2418413" y="4409082"/>
          <a:ext cx="3841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18413" y="4409082"/>
                        <a:ext cx="3841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6963"/>
              </p:ext>
            </p:extLst>
          </p:nvPr>
        </p:nvGraphicFramePr>
        <p:xfrm>
          <a:off x="587339" y="5352619"/>
          <a:ext cx="16906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720" imgH="393480" progId="Equation.DSMT4">
                  <p:embed/>
                </p:oleObj>
              </mc:Choice>
              <mc:Fallback>
                <p:oleObj name="Equation" r:id="rId28" imgW="55872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7339" y="5352619"/>
                        <a:ext cx="1690687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82171"/>
              </p:ext>
            </p:extLst>
          </p:nvPr>
        </p:nvGraphicFramePr>
        <p:xfrm>
          <a:off x="4022516" y="4308026"/>
          <a:ext cx="23812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87320" imgH="393480" progId="Equation.DSMT4">
                  <p:embed/>
                </p:oleObj>
              </mc:Choice>
              <mc:Fallback>
                <p:oleObj name="Equation" r:id="rId30" imgW="78732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22516" y="4308026"/>
                        <a:ext cx="238125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92354"/>
              </p:ext>
            </p:extLst>
          </p:nvPr>
        </p:nvGraphicFramePr>
        <p:xfrm>
          <a:off x="4997241" y="4358720"/>
          <a:ext cx="5762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177480" progId="Equation.DSMT4">
                  <p:embed/>
                </p:oleObj>
              </mc:Choice>
              <mc:Fallback>
                <p:oleObj name="Equation" r:id="rId32" imgW="19044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97241" y="4358720"/>
                        <a:ext cx="57626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537381"/>
              </p:ext>
            </p:extLst>
          </p:nvPr>
        </p:nvGraphicFramePr>
        <p:xfrm>
          <a:off x="5781841" y="4394215"/>
          <a:ext cx="5762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177480" progId="Equation.DSMT4">
                  <p:embed/>
                </p:oleObj>
              </mc:Choice>
              <mc:Fallback>
                <p:oleObj name="Equation" r:id="rId34" imgW="19044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781841" y="4394215"/>
                        <a:ext cx="5762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34729"/>
              </p:ext>
            </p:extLst>
          </p:nvPr>
        </p:nvGraphicFramePr>
        <p:xfrm>
          <a:off x="4032250" y="5351463"/>
          <a:ext cx="2344738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74360" imgH="431640" progId="Equation.DSMT4">
                  <p:embed/>
                </p:oleObj>
              </mc:Choice>
              <mc:Fallback>
                <p:oleObj name="Equation" r:id="rId36" imgW="774360" imgH="431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032250" y="5351463"/>
                        <a:ext cx="2344738" cy="130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660941" y="4482270"/>
            <a:ext cx="19128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rea of the bigger triangle will be 9 times bigger</a:t>
            </a:r>
          </a:p>
        </p:txBody>
      </p:sp>
    </p:spTree>
    <p:extLst>
      <p:ext uri="{BB962C8B-B14F-4D97-AF65-F5344CB8AC3E}">
        <p14:creationId xmlns:p14="http://schemas.microsoft.com/office/powerpoint/2010/main" val="229291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5" grpId="0"/>
      <p:bldP spid="15" grpId="1"/>
      <p:bldP spid="16" grpId="0"/>
      <p:bldP spid="16" grpId="1"/>
      <p:bldP spid="17" grpId="0"/>
      <p:bldP spid="17" grpId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98" y="-232569"/>
            <a:ext cx="8959804" cy="11430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CA" altLang="en-US" sz="2400" cap="none" dirty="0"/>
              <a:t>EX: A BOX IS INCREASED BY A SCALE FACTOR OF 4.  HOW MANY TIMES BIGGER IS THE VOLUME OF THE NEW BOX?</a:t>
            </a:r>
          </a:p>
        </p:txBody>
      </p:sp>
      <p:sp>
        <p:nvSpPr>
          <p:cNvPr id="4" name="Cube 3"/>
          <p:cNvSpPr/>
          <p:nvPr/>
        </p:nvSpPr>
        <p:spPr>
          <a:xfrm>
            <a:off x="857250" y="2000250"/>
            <a:ext cx="1071563" cy="1000125"/>
          </a:xfrm>
          <a:prstGeom prst="cube">
            <a:avLst>
              <a:gd name="adj" fmla="val 3370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214438" y="1855788"/>
            <a:ext cx="714375" cy="1587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392113" y="2678113"/>
            <a:ext cx="642937" cy="1587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28750" y="1500188"/>
          <a:ext cx="285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500188"/>
                        <a:ext cx="2857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4313" y="2514600"/>
          <a:ext cx="357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64880" progId="Equation.DSMT4">
                  <p:embed/>
                </p:oleObj>
              </mc:Choice>
              <mc:Fallback>
                <p:oleObj name="Equation" r:id="rId4" imgW="190440" imgH="1648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514600"/>
                        <a:ext cx="3571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85938" y="3071813"/>
          <a:ext cx="357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071813"/>
                        <a:ext cx="3571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1643063" y="2857500"/>
            <a:ext cx="357188" cy="357187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66688" y="3571875"/>
          <a:ext cx="21193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190440" progId="Equation.DSMT4">
                  <p:embed/>
                </p:oleObj>
              </mc:Choice>
              <mc:Fallback>
                <p:oleObj name="Equation" r:id="rId8" imgW="1130040" imgH="19044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571875"/>
                        <a:ext cx="21193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2428875" y="2286000"/>
            <a:ext cx="1000125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Cube 15"/>
          <p:cNvSpPr/>
          <p:nvPr/>
        </p:nvSpPr>
        <p:spPr>
          <a:xfrm>
            <a:off x="4429125" y="1428750"/>
            <a:ext cx="4286250" cy="4000500"/>
          </a:xfrm>
          <a:prstGeom prst="cube">
            <a:avLst>
              <a:gd name="adj" fmla="val 33707"/>
            </a:avLst>
          </a:prstGeom>
          <a:solidFill>
            <a:srgbClr val="FFC00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786438" y="1279525"/>
            <a:ext cx="2857500" cy="6350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2932113" y="4068763"/>
            <a:ext cx="2571750" cy="6350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000875" y="928688"/>
          <a:ext cx="6905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928688"/>
                        <a:ext cx="6905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429000" y="3357563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164880" progId="Equation.DSMT4">
                  <p:embed/>
                </p:oleObj>
              </mc:Choice>
              <mc:Fallback>
                <p:oleObj name="Equation" r:id="rId12" imgW="406080" imgH="16488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7563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8001000" y="5072063"/>
          <a:ext cx="762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177480" progId="Equation.DSMT4">
                  <p:embed/>
                </p:oleObj>
              </mc:Choice>
              <mc:Fallback>
                <p:oleObj name="Equation" r:id="rId14" imgW="406080" imgH="17748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072063"/>
                        <a:ext cx="7620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 flipH="1" flipV="1">
            <a:off x="7429500" y="4286250"/>
            <a:ext cx="1428750" cy="1428750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5" name="Object 10"/>
          <p:cNvGraphicFramePr>
            <a:graphicFrameLocks noChangeAspect="1"/>
          </p:cNvGraphicFramePr>
          <p:nvPr/>
        </p:nvGraphicFramePr>
        <p:xfrm>
          <a:off x="4572000" y="3309938"/>
          <a:ext cx="35956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253800" progId="Equation.DSMT4">
                  <p:embed/>
                </p:oleObj>
              </mc:Choice>
              <mc:Fallback>
                <p:oleObj name="Equation" r:id="rId16" imgW="1917360" imgH="253800" progId="Equation.DSMT4">
                  <p:embed/>
                  <p:pic>
                    <p:nvPicPr>
                      <p:cNvPr id="410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09938"/>
                        <a:ext cx="3595688" cy="547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1"/>
          <p:cNvGraphicFramePr>
            <a:graphicFrameLocks noChangeAspect="1"/>
          </p:cNvGraphicFramePr>
          <p:nvPr/>
        </p:nvGraphicFramePr>
        <p:xfrm>
          <a:off x="4572000" y="3949700"/>
          <a:ext cx="2428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280" imgH="190440" progId="Equation.DSMT4">
                  <p:embed/>
                </p:oleObj>
              </mc:Choice>
              <mc:Fallback>
                <p:oleObj name="Equation" r:id="rId18" imgW="1295280" imgH="190440" progId="Equation.DSMT4">
                  <p:embed/>
                  <p:pic>
                    <p:nvPicPr>
                      <p:cNvPr id="410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49700"/>
                        <a:ext cx="2428875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2"/>
          <p:cNvGraphicFramePr>
            <a:graphicFrameLocks noChangeAspect="1"/>
          </p:cNvGraphicFramePr>
          <p:nvPr/>
        </p:nvGraphicFramePr>
        <p:xfrm>
          <a:off x="4572000" y="4524375"/>
          <a:ext cx="26908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253800" progId="Equation.DSMT4">
                  <p:embed/>
                </p:oleObj>
              </mc:Choice>
              <mc:Fallback>
                <p:oleObj name="Equation" r:id="rId20" imgW="1434960" imgH="253800" progId="Equation.DSMT4">
                  <p:embed/>
                  <p:pic>
                    <p:nvPicPr>
                      <p:cNvPr id="410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24375"/>
                        <a:ext cx="2690813" cy="547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Box 26"/>
          <p:cNvSpPr txBox="1">
            <a:spLocks noChangeArrowheads="1"/>
          </p:cNvSpPr>
          <p:nvPr/>
        </p:nvSpPr>
        <p:spPr bwMode="auto">
          <a:xfrm>
            <a:off x="665163" y="5957888"/>
            <a:ext cx="6764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FF0000"/>
                </a:solidFill>
              </a:rPr>
              <a:t>The Larger Box will have a volume that is 64 times bigg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  <p:bldP spid="41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077" y="197583"/>
            <a:ext cx="8628062" cy="11430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CA" altLang="en-US" sz="2400" cap="none" dirty="0"/>
              <a:t>PRACTICE: THE FOLLOWING CYLINDER IS INCREASED BY A SCALE FACTOR OF 3.  HOW MANY TIMES LARGER IS THE SURFACE AREA?</a:t>
            </a:r>
          </a:p>
        </p:txBody>
      </p:sp>
      <p:sp>
        <p:nvSpPr>
          <p:cNvPr id="4" name="Can 3"/>
          <p:cNvSpPr/>
          <p:nvPr/>
        </p:nvSpPr>
        <p:spPr>
          <a:xfrm>
            <a:off x="427038" y="1928813"/>
            <a:ext cx="785812" cy="1214437"/>
          </a:xfrm>
          <a:prstGeom prst="ca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827088" y="2014538"/>
            <a:ext cx="357187" cy="1587"/>
          </a:xfrm>
          <a:prstGeom prst="straightConnector1">
            <a:avLst/>
          </a:prstGeom>
          <a:ln w="15875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838994" y="2536031"/>
            <a:ext cx="1076325" cy="4763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03288" y="1716088"/>
          <a:ext cx="2381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716088"/>
                        <a:ext cx="2381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431925" y="2305050"/>
          <a:ext cx="2381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305050"/>
                        <a:ext cx="2381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0350" y="3524250"/>
          <a:ext cx="2286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524250"/>
                        <a:ext cx="2286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1833563" y="2401888"/>
            <a:ext cx="1000125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Can 15"/>
          <p:cNvSpPr/>
          <p:nvPr/>
        </p:nvSpPr>
        <p:spPr>
          <a:xfrm>
            <a:off x="2886075" y="1733550"/>
            <a:ext cx="2357438" cy="3643313"/>
          </a:xfrm>
          <a:prstGeom prst="ca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157663" y="1978025"/>
            <a:ext cx="1071562" cy="4763"/>
          </a:xfrm>
          <a:prstGeom prst="straightConnector1">
            <a:avLst/>
          </a:prstGeom>
          <a:ln w="15875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3736181" y="3510757"/>
            <a:ext cx="3227387" cy="12700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265613" y="1573213"/>
          <a:ext cx="619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1573213"/>
                        <a:ext cx="619125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4689475" y="3111500"/>
          <a:ext cx="6429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90440" progId="Equation.DSMT4">
                  <p:embed/>
                </p:oleObj>
              </mc:Choice>
              <mc:Fallback>
                <p:oleObj name="Equation" r:id="rId10" imgW="342720" imgH="190440" progId="Equation.DSMT4">
                  <p:embed/>
                  <p:pic>
                    <p:nvPicPr>
                      <p:cNvPr id="51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3111500"/>
                        <a:ext cx="642938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/>
        </p:nvGraphicFramePr>
        <p:xfrm>
          <a:off x="5586413" y="2292350"/>
          <a:ext cx="33972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" imgH="291960" progId="Equation.DSMT4">
                  <p:embed/>
                </p:oleObj>
              </mc:Choice>
              <mc:Fallback>
                <p:oleObj name="Equation" r:id="rId12" imgW="2286000" imgH="291960" progId="Equation.DSMT4">
                  <p:embed/>
                  <p:pic>
                    <p:nvPicPr>
                      <p:cNvPr id="51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292350"/>
                        <a:ext cx="3397250" cy="515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9"/>
          <p:cNvGraphicFramePr>
            <a:graphicFrameLocks noChangeAspect="1"/>
          </p:cNvGraphicFramePr>
          <p:nvPr/>
        </p:nvGraphicFramePr>
        <p:xfrm>
          <a:off x="5903913" y="2992438"/>
          <a:ext cx="298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304560" progId="Equation.DSMT4">
                  <p:embed/>
                </p:oleObj>
              </mc:Choice>
              <mc:Fallback>
                <p:oleObj name="Equation" r:id="rId14" imgW="1866600" imgH="304560" progId="Equation.DSMT4">
                  <p:embed/>
                  <p:pic>
                    <p:nvPicPr>
                      <p:cNvPr id="51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992438"/>
                        <a:ext cx="2984500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0"/>
          <p:cNvGraphicFramePr>
            <a:graphicFrameLocks noChangeAspect="1"/>
          </p:cNvGraphicFramePr>
          <p:nvPr/>
        </p:nvGraphicFramePr>
        <p:xfrm>
          <a:off x="5918200" y="3708400"/>
          <a:ext cx="2339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215640" progId="Equation.DSMT4">
                  <p:embed/>
                </p:oleObj>
              </mc:Choice>
              <mc:Fallback>
                <p:oleObj name="Equation" r:id="rId16" imgW="1422360" imgH="215640" progId="Equation.DSMT4">
                  <p:embed/>
                  <p:pic>
                    <p:nvPicPr>
                      <p:cNvPr id="51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708400"/>
                        <a:ext cx="2339975" cy="420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2"/>
          <p:cNvGraphicFramePr>
            <a:graphicFrameLocks noChangeAspect="1"/>
          </p:cNvGraphicFramePr>
          <p:nvPr/>
        </p:nvGraphicFramePr>
        <p:xfrm>
          <a:off x="5924550" y="4368800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33440" imgH="304560" progId="Equation.DSMT4">
                  <p:embed/>
                </p:oleObj>
              </mc:Choice>
              <mc:Fallback>
                <p:oleObj name="Equation" r:id="rId18" imgW="1333440" imgH="304560" progId="Equation.DSMT4">
                  <p:embed/>
                  <p:pic>
                    <p:nvPicPr>
                      <p:cNvPr id="51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4368800"/>
                        <a:ext cx="2247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Box 26"/>
          <p:cNvSpPr txBox="1">
            <a:spLocks noChangeArrowheads="1"/>
          </p:cNvSpPr>
          <p:nvPr/>
        </p:nvSpPr>
        <p:spPr bwMode="auto">
          <a:xfrm>
            <a:off x="273050" y="5695950"/>
            <a:ext cx="791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FF0000"/>
                </a:solidFill>
              </a:rPr>
              <a:t>The Larger Cylinder will have a Surface Area that is 9 times bigg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  <p:bldP spid="51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170" y="112713"/>
            <a:ext cx="8548654" cy="6540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/>
              <a:t>III) How many Times Larger With a Scale Factors “k”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1115" y="909478"/>
            <a:ext cx="7467600" cy="584200"/>
          </a:xfrm>
        </p:spPr>
        <p:txBody>
          <a:bodyPr/>
          <a:lstStyle/>
          <a:p>
            <a:r>
              <a:rPr lang="en-CA" altLang="en-US"/>
              <a:t>When using “scale factors” to scale an object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53514"/>
              </p:ext>
            </p:extLst>
          </p:nvPr>
        </p:nvGraphicFramePr>
        <p:xfrm>
          <a:off x="677165" y="2000090"/>
          <a:ext cx="11985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65" y="2000090"/>
                        <a:ext cx="11985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50327"/>
              </p:ext>
            </p:extLst>
          </p:nvPr>
        </p:nvGraphicFramePr>
        <p:xfrm>
          <a:off x="704153" y="3185953"/>
          <a:ext cx="11445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42720" progId="Equation.DSMT4">
                  <p:embed/>
                </p:oleObj>
              </mc:Choice>
              <mc:Fallback>
                <p:oleObj name="Equation" r:id="rId4" imgW="558720" imgH="34272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53" y="3185953"/>
                        <a:ext cx="114458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8416"/>
              </p:ext>
            </p:extLst>
          </p:nvPr>
        </p:nvGraphicFramePr>
        <p:xfrm>
          <a:off x="713678" y="4533740"/>
          <a:ext cx="1092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190440" progId="Equation.DSMT4">
                  <p:embed/>
                </p:oleObj>
              </mc:Choice>
              <mc:Fallback>
                <p:oleObj name="Equation" r:id="rId6" imgW="533160" imgH="19044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78" y="4533740"/>
                        <a:ext cx="10922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23178" y="1679415"/>
            <a:ext cx="7346950" cy="3875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523178" y="2935128"/>
            <a:ext cx="7346950" cy="12715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553590" y="1834990"/>
            <a:ext cx="20605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The Length or Width will be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k</a:t>
            </a:r>
            <a:r>
              <a:rPr lang="en-CA" altLang="en-US" sz="2500"/>
              <a:t>”</a:t>
            </a:r>
            <a:r>
              <a:rPr lang="en-CA" altLang="en-US"/>
              <a:t> times longer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19827"/>
              </p:ext>
            </p:extLst>
          </p:nvPr>
        </p:nvGraphicFramePr>
        <p:xfrm>
          <a:off x="785115" y="2395378"/>
          <a:ext cx="885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90440" progId="Equation.DSMT4">
                  <p:embed/>
                </p:oleObj>
              </mc:Choice>
              <mc:Fallback>
                <p:oleObj name="Equation" r:id="rId8" imgW="431640" imgH="19044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15" y="2395378"/>
                        <a:ext cx="885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53590" y="3087528"/>
            <a:ext cx="21367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The Surface Area will be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k</a:t>
            </a:r>
            <a:r>
              <a:rPr lang="en-CA" altLang="en-US" sz="2500" baseline="30000">
                <a:solidFill>
                  <a:srgbClr val="FF0000"/>
                </a:solidFill>
              </a:rPr>
              <a:t>2</a:t>
            </a:r>
            <a:r>
              <a:rPr lang="en-CA" altLang="en-US" sz="2500"/>
              <a:t>”</a:t>
            </a:r>
            <a:r>
              <a:rPr lang="en-CA" altLang="en-US"/>
              <a:t> times larger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520253" y="4495640"/>
            <a:ext cx="2135187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The Volume will be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k</a:t>
            </a:r>
            <a:r>
              <a:rPr lang="en-CA" altLang="en-US" sz="2500" baseline="30000">
                <a:solidFill>
                  <a:srgbClr val="FF0000"/>
                </a:solidFill>
              </a:rPr>
              <a:t>3</a:t>
            </a:r>
            <a:r>
              <a:rPr lang="en-CA" altLang="en-US" sz="2500"/>
              <a:t>”</a:t>
            </a:r>
            <a:r>
              <a:rPr lang="en-CA" altLang="en-US"/>
              <a:t> times larger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188840" y="1723865"/>
            <a:ext cx="257175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If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k=5</a:t>
            </a:r>
            <a:r>
              <a:rPr lang="en-CA" altLang="en-US" sz="2500"/>
              <a:t>” </a:t>
            </a:r>
            <a:r>
              <a:rPr lang="en-CA" altLang="en-US"/>
              <a:t>, the Length or Width will be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5</a:t>
            </a:r>
            <a:r>
              <a:rPr lang="en-CA" altLang="en-US" sz="2500"/>
              <a:t>”</a:t>
            </a:r>
            <a:r>
              <a:rPr lang="en-CA" altLang="en-US"/>
              <a:t> times longer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247578" y="3008153"/>
            <a:ext cx="2573337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If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k=5</a:t>
            </a:r>
            <a:r>
              <a:rPr lang="en-CA" altLang="en-US" sz="2500"/>
              <a:t>” </a:t>
            </a:r>
            <a:r>
              <a:rPr lang="en-CA" altLang="en-US"/>
              <a:t>, the Surface Area will be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25</a:t>
            </a:r>
            <a:r>
              <a:rPr lang="en-CA" altLang="en-US" sz="2500"/>
              <a:t>”</a:t>
            </a:r>
            <a:r>
              <a:rPr lang="en-CA" altLang="en-US"/>
              <a:t> times larger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230115" y="4322603"/>
            <a:ext cx="2571750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If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k=5</a:t>
            </a:r>
            <a:r>
              <a:rPr lang="en-CA" altLang="en-US" sz="2500"/>
              <a:t>” </a:t>
            </a:r>
            <a:r>
              <a:rPr lang="en-CA" altLang="en-US"/>
              <a:t>, the Volume will be </a:t>
            </a:r>
            <a:r>
              <a:rPr lang="en-CA" altLang="en-US" sz="2500"/>
              <a:t>“</a:t>
            </a:r>
            <a:r>
              <a:rPr lang="en-CA" altLang="en-US" sz="2500">
                <a:solidFill>
                  <a:srgbClr val="FF0000"/>
                </a:solidFill>
              </a:rPr>
              <a:t>125</a:t>
            </a:r>
            <a:r>
              <a:rPr lang="en-CA" altLang="en-US" sz="2500"/>
              <a:t>”</a:t>
            </a:r>
            <a:r>
              <a:rPr lang="en-CA" altLang="en-US"/>
              <a:t> times larg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6" grpId="0" animBg="1"/>
      <p:bldP spid="17" grpId="0" animBg="1"/>
      <p:bldP spid="18" grpId="0"/>
      <p:bldP spid="20" grpId="0"/>
      <p:bldP spid="21" grpId="0"/>
      <p:bldP spid="22" grpId="0"/>
      <p:bldP spid="25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4d9f2d7c23f860c575cc19bf69581463bee479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81</TotalTime>
  <Words>1315</Words>
  <Application>Microsoft Office PowerPoint</Application>
  <PresentationFormat>On-screen Show (4:3)</PresentationFormat>
  <Paragraphs>7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entury Schoolbook</vt:lpstr>
      <vt:lpstr>Wingdings</vt:lpstr>
      <vt:lpstr>Wingdings 2</vt:lpstr>
      <vt:lpstr>Oriel</vt:lpstr>
      <vt:lpstr>Equation</vt:lpstr>
      <vt:lpstr>Section 5.3 Scaled Factors for Lengths, Areas, and Volumes</vt:lpstr>
      <vt:lpstr>Scale Factors and Similar Objects</vt:lpstr>
      <vt:lpstr>PowerPoint Presentation</vt:lpstr>
      <vt:lpstr>I) SCALING AN OBJECT (SCALE FACTORS)</vt:lpstr>
      <vt:lpstr>How do Scale Factors affect length, Area and Volume?</vt:lpstr>
      <vt:lpstr>Ex: If the lengths of all the sides in ΔDEF is 3 times longer than the sides in ΔABC, how many times greater is the area is ΔDEF ?</vt:lpstr>
      <vt:lpstr>EX: A BOX IS INCREASED BY A SCALE FACTOR OF 4.  HOW MANY TIMES BIGGER IS THE VOLUME OF THE NEW BOX?</vt:lpstr>
      <vt:lpstr>PRACTICE: THE FOLLOWING CYLINDER IS INCREASED BY A SCALE FACTOR OF 3.  HOW MANY TIMES LARGER IS THE SURFACE AREA?</vt:lpstr>
      <vt:lpstr>III) How many Times Larger With a Scale Factors “k”:</vt:lpstr>
      <vt:lpstr>PowerPoint Presentation</vt:lpstr>
      <vt:lpstr>Ex: A MODEL JET IS BUILT TO A SCALE OF 1:150.  IF THE MODEL JET HAS A SURFACE AREA OF 350CM2, WHAT IS THE S.A. OF THE REAL JET?  </vt:lpstr>
      <vt:lpstr>Ex: A MODEL JET IS BUILT TO A SCALE OF 1:150.  IF THE MODEL JET HAS A SURFACE AREA OF 350CM2, WHAT IS THE S.A. OF THE REAL JET?  </vt:lpstr>
      <vt:lpstr>Ex: A JUICE BOX HAS A VOLUME OF 250ML.  THE BOX WAS INCREASED BY A SCALE FACTOR “K” TO A LARGER VOLUME OF 1000ML.  WHAT IS THE VALUE OF “K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2 Multiplying &amp; Dividing Monomials</dc:title>
  <dc:creator>Danny Young</dc:creator>
  <cp:lastModifiedBy>Danny Young</cp:lastModifiedBy>
  <cp:revision>47</cp:revision>
  <dcterms:created xsi:type="dcterms:W3CDTF">2008-02-01T07:53:39Z</dcterms:created>
  <dcterms:modified xsi:type="dcterms:W3CDTF">2026-01-17T19:59:32Z</dcterms:modified>
</cp:coreProperties>
</file>